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C211D" w:rsidRPr="00C847F5" w:rsidRDefault="003C211D" w:rsidP="00C847F5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val="fr-FR"/>
        </w:rPr>
      </w:pPr>
    </w:p>
    <w:p w:rsidR="003C211D" w:rsidRPr="003D3FC1" w:rsidRDefault="003C211D" w:rsidP="00C847F5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val="fr-FR"/>
        </w:rPr>
      </w:pPr>
      <w:r w:rsidRPr="003D3FC1">
        <w:rPr>
          <w:rFonts w:ascii="Times New Roman" w:eastAsia="Times New Roman" w:hAnsi="Times New Roman" w:cs="Times New Roman"/>
          <w:b/>
          <w:bCs/>
          <w:sz w:val="28"/>
          <w:szCs w:val="28"/>
          <w:lang w:val="fr-FR"/>
        </w:rPr>
        <w:t>ĐỀ KIỂM TRA GIỮA HỌ</w:t>
      </w:r>
      <w:r w:rsidR="00A90699">
        <w:rPr>
          <w:rFonts w:ascii="Times New Roman" w:eastAsia="Times New Roman" w:hAnsi="Times New Roman" w:cs="Times New Roman"/>
          <w:b/>
          <w:bCs/>
          <w:sz w:val="28"/>
          <w:szCs w:val="28"/>
          <w:lang w:val="fr-FR"/>
        </w:rPr>
        <w:t>C KÌ II MÔN CÔNG NGHỆ 8- TUẦN 27</w:t>
      </w:r>
    </w:p>
    <w:p w:rsidR="003C211D" w:rsidRPr="003D3FC1" w:rsidRDefault="003C211D" w:rsidP="00C847F5">
      <w:pPr>
        <w:numPr>
          <w:ilvl w:val="0"/>
          <w:numId w:val="3"/>
        </w:numPr>
        <w:spacing w:after="0" w:line="276" w:lineRule="auto"/>
        <w:rPr>
          <w:rFonts w:ascii="Times New Roman" w:eastAsia="Times New Roman" w:hAnsi="Times New Roman" w:cs="Times New Roman"/>
          <w:b/>
          <w:bCs/>
          <w:sz w:val="28"/>
          <w:szCs w:val="28"/>
          <w:lang w:val="fr-FR"/>
        </w:rPr>
      </w:pPr>
      <w:r w:rsidRPr="003D3FC1">
        <w:rPr>
          <w:rFonts w:ascii="Times New Roman" w:eastAsia="Times New Roman" w:hAnsi="Times New Roman" w:cs="Times New Roman"/>
          <w:b/>
          <w:bCs/>
          <w:sz w:val="28"/>
          <w:szCs w:val="28"/>
          <w:lang w:val="fr-FR"/>
        </w:rPr>
        <w:t>BẢNG MA TRẬN:</w:t>
      </w:r>
    </w:p>
    <w:tbl>
      <w:tblPr>
        <w:tblpPr w:leftFromText="180" w:rightFromText="180" w:vertAnchor="text" w:horzAnchor="margin" w:tblpXSpec="center" w:tblpY="10"/>
        <w:tblW w:w="1071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111"/>
        <w:gridCol w:w="1546"/>
        <w:gridCol w:w="1676"/>
        <w:gridCol w:w="1433"/>
        <w:gridCol w:w="1147"/>
        <w:gridCol w:w="662"/>
        <w:gridCol w:w="1041"/>
        <w:gridCol w:w="581"/>
        <w:gridCol w:w="645"/>
        <w:gridCol w:w="874"/>
      </w:tblGrid>
      <w:tr w:rsidR="003371FD" w:rsidRPr="003D3FC1" w:rsidTr="009D0DF8">
        <w:tc>
          <w:tcPr>
            <w:tcW w:w="111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3371FD" w:rsidRPr="003D3FC1" w:rsidRDefault="003371FD" w:rsidP="003371FD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ja-JP"/>
              </w:rPr>
            </w:pPr>
            <w:r w:rsidRPr="003D3FC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Tên chủ đề</w:t>
            </w:r>
          </w:p>
        </w:tc>
        <w:tc>
          <w:tcPr>
            <w:tcW w:w="322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3371FD" w:rsidRPr="003D3FC1" w:rsidRDefault="003371FD" w:rsidP="003371FD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ja-JP"/>
              </w:rPr>
            </w:pPr>
            <w:r w:rsidRPr="003D3FC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Nhận biết</w:t>
            </w:r>
          </w:p>
        </w:tc>
        <w:tc>
          <w:tcPr>
            <w:tcW w:w="258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3371FD" w:rsidRPr="003D3FC1" w:rsidRDefault="003371FD" w:rsidP="003371FD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ja-JP"/>
              </w:rPr>
            </w:pPr>
            <w:r w:rsidRPr="003D3FC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Thông hiểu</w:t>
            </w:r>
          </w:p>
        </w:tc>
        <w:tc>
          <w:tcPr>
            <w:tcW w:w="2929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3371FD" w:rsidRPr="003D3FC1" w:rsidRDefault="003371FD" w:rsidP="003371FD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ja-JP"/>
              </w:rPr>
            </w:pPr>
            <w:r w:rsidRPr="003D3FC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Vận dụng</w:t>
            </w:r>
          </w:p>
        </w:tc>
        <w:tc>
          <w:tcPr>
            <w:tcW w:w="87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3371FD" w:rsidRPr="003D3FC1" w:rsidRDefault="003371FD" w:rsidP="003371FD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ja-JP"/>
              </w:rPr>
            </w:pPr>
            <w:r w:rsidRPr="003D3FC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Cộng</w:t>
            </w:r>
          </w:p>
        </w:tc>
      </w:tr>
      <w:tr w:rsidR="003371FD" w:rsidRPr="003D3FC1" w:rsidTr="009D0DF8">
        <w:tc>
          <w:tcPr>
            <w:tcW w:w="111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3371FD" w:rsidRPr="003D3FC1" w:rsidRDefault="003371FD" w:rsidP="003371FD">
            <w:pPr>
              <w:spacing w:after="0" w:line="276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ja-JP"/>
              </w:rPr>
            </w:pPr>
          </w:p>
        </w:tc>
        <w:tc>
          <w:tcPr>
            <w:tcW w:w="1546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3371FD" w:rsidRPr="003D3FC1" w:rsidRDefault="003371FD" w:rsidP="003371FD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ja-JP"/>
              </w:rPr>
            </w:pPr>
            <w:r w:rsidRPr="003D3FC1">
              <w:rPr>
                <w:rFonts w:ascii="Times New Roman" w:eastAsia="Times New Roman" w:hAnsi="Times New Roman" w:cs="Times New Roman"/>
                <w:sz w:val="28"/>
                <w:szCs w:val="28"/>
              </w:rPr>
              <w:t>TNKQ</w:t>
            </w:r>
          </w:p>
        </w:tc>
        <w:tc>
          <w:tcPr>
            <w:tcW w:w="1676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3371FD" w:rsidRPr="003D3FC1" w:rsidRDefault="003371FD" w:rsidP="003371FD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ja-JP"/>
              </w:rPr>
            </w:pPr>
            <w:r w:rsidRPr="003D3FC1">
              <w:rPr>
                <w:rFonts w:ascii="Times New Roman" w:eastAsia="Times New Roman" w:hAnsi="Times New Roman" w:cs="Times New Roman"/>
                <w:sz w:val="28"/>
                <w:szCs w:val="28"/>
              </w:rPr>
              <w:t>TL</w:t>
            </w:r>
          </w:p>
        </w:tc>
        <w:tc>
          <w:tcPr>
            <w:tcW w:w="1433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3371FD" w:rsidRPr="003D3FC1" w:rsidRDefault="003371FD" w:rsidP="003371FD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ja-JP"/>
              </w:rPr>
            </w:pPr>
            <w:r w:rsidRPr="003D3FC1">
              <w:rPr>
                <w:rFonts w:ascii="Times New Roman" w:eastAsia="Times New Roman" w:hAnsi="Times New Roman" w:cs="Times New Roman"/>
                <w:sz w:val="28"/>
                <w:szCs w:val="28"/>
              </w:rPr>
              <w:t>TNKQ</w:t>
            </w:r>
          </w:p>
        </w:tc>
        <w:tc>
          <w:tcPr>
            <w:tcW w:w="1147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3371FD" w:rsidRPr="003D3FC1" w:rsidRDefault="003371FD" w:rsidP="003371FD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ja-JP"/>
              </w:rPr>
            </w:pPr>
            <w:r w:rsidRPr="003D3FC1">
              <w:rPr>
                <w:rFonts w:ascii="Times New Roman" w:eastAsia="Times New Roman" w:hAnsi="Times New Roman" w:cs="Times New Roman"/>
                <w:sz w:val="28"/>
                <w:szCs w:val="28"/>
              </w:rPr>
              <w:t>TL</w:t>
            </w:r>
          </w:p>
        </w:tc>
        <w:tc>
          <w:tcPr>
            <w:tcW w:w="170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3371FD" w:rsidRPr="003D3FC1" w:rsidRDefault="003371FD" w:rsidP="003371FD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ja-JP"/>
              </w:rPr>
            </w:pPr>
            <w:r w:rsidRPr="003D3FC1">
              <w:rPr>
                <w:rFonts w:ascii="Times New Roman" w:eastAsia="Times New Roman" w:hAnsi="Times New Roman" w:cs="Times New Roman"/>
                <w:sz w:val="28"/>
                <w:szCs w:val="28"/>
              </w:rPr>
              <w:t>Cấp độ thấp</w:t>
            </w:r>
          </w:p>
        </w:tc>
        <w:tc>
          <w:tcPr>
            <w:tcW w:w="122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3371FD" w:rsidRPr="003D3FC1" w:rsidRDefault="003371FD" w:rsidP="003371FD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ja-JP"/>
              </w:rPr>
            </w:pPr>
            <w:r w:rsidRPr="003D3FC1">
              <w:rPr>
                <w:rFonts w:ascii="Times New Roman" w:eastAsia="Times New Roman" w:hAnsi="Times New Roman" w:cs="Times New Roman"/>
                <w:sz w:val="28"/>
                <w:szCs w:val="28"/>
              </w:rPr>
              <w:t>Cấp độ cao</w:t>
            </w:r>
          </w:p>
        </w:tc>
        <w:tc>
          <w:tcPr>
            <w:tcW w:w="87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3371FD" w:rsidRPr="003D3FC1" w:rsidRDefault="003371FD" w:rsidP="003371FD">
            <w:pPr>
              <w:spacing w:after="0" w:line="276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ja-JP"/>
              </w:rPr>
            </w:pPr>
          </w:p>
        </w:tc>
      </w:tr>
      <w:tr w:rsidR="003371FD" w:rsidRPr="003D3FC1" w:rsidTr="009D0DF8">
        <w:tc>
          <w:tcPr>
            <w:tcW w:w="111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3371FD" w:rsidRPr="003D3FC1" w:rsidRDefault="003371FD" w:rsidP="003371FD">
            <w:pPr>
              <w:spacing w:after="0" w:line="276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ja-JP"/>
              </w:rPr>
            </w:pPr>
          </w:p>
        </w:tc>
        <w:tc>
          <w:tcPr>
            <w:tcW w:w="1546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3371FD" w:rsidRPr="003D3FC1" w:rsidRDefault="003371FD" w:rsidP="003371FD">
            <w:pPr>
              <w:spacing w:after="0" w:line="276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ja-JP"/>
              </w:rPr>
            </w:pPr>
          </w:p>
        </w:tc>
        <w:tc>
          <w:tcPr>
            <w:tcW w:w="1676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3371FD" w:rsidRPr="003D3FC1" w:rsidRDefault="003371FD" w:rsidP="003371FD">
            <w:pPr>
              <w:spacing w:after="0" w:line="276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ja-JP"/>
              </w:rPr>
            </w:pPr>
          </w:p>
        </w:tc>
        <w:tc>
          <w:tcPr>
            <w:tcW w:w="1433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3371FD" w:rsidRPr="003D3FC1" w:rsidRDefault="003371FD" w:rsidP="003371FD">
            <w:pPr>
              <w:spacing w:after="0" w:line="276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ja-JP"/>
              </w:rPr>
            </w:pPr>
          </w:p>
        </w:tc>
        <w:tc>
          <w:tcPr>
            <w:tcW w:w="1147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3371FD" w:rsidRPr="003D3FC1" w:rsidRDefault="003371FD" w:rsidP="003371FD">
            <w:pPr>
              <w:spacing w:after="0" w:line="276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ja-JP"/>
              </w:rPr>
            </w:pPr>
          </w:p>
        </w:tc>
        <w:tc>
          <w:tcPr>
            <w:tcW w:w="6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3371FD" w:rsidRPr="003D3FC1" w:rsidRDefault="003371FD" w:rsidP="003371FD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ja-JP"/>
              </w:rPr>
            </w:pPr>
            <w:r w:rsidRPr="003D3FC1">
              <w:rPr>
                <w:rFonts w:ascii="Times New Roman" w:eastAsia="Times New Roman" w:hAnsi="Times New Roman" w:cs="Times New Roman"/>
                <w:sz w:val="28"/>
                <w:szCs w:val="28"/>
              </w:rPr>
              <w:t>TNKQ</w:t>
            </w:r>
          </w:p>
        </w:tc>
        <w:tc>
          <w:tcPr>
            <w:tcW w:w="10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3371FD" w:rsidRPr="003D3FC1" w:rsidRDefault="003371FD" w:rsidP="003371FD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ja-JP"/>
              </w:rPr>
            </w:pPr>
            <w:r w:rsidRPr="003D3FC1">
              <w:rPr>
                <w:rFonts w:ascii="Times New Roman" w:eastAsia="Times New Roman" w:hAnsi="Times New Roman" w:cs="Times New Roman"/>
                <w:sz w:val="28"/>
                <w:szCs w:val="28"/>
              </w:rPr>
              <w:t>TL</w:t>
            </w:r>
          </w:p>
        </w:tc>
        <w:tc>
          <w:tcPr>
            <w:tcW w:w="5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3371FD" w:rsidRPr="003D3FC1" w:rsidRDefault="003371FD" w:rsidP="003371FD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ja-JP"/>
              </w:rPr>
            </w:pPr>
            <w:r w:rsidRPr="003D3FC1">
              <w:rPr>
                <w:rFonts w:ascii="Times New Roman" w:eastAsia="Times New Roman" w:hAnsi="Times New Roman" w:cs="Times New Roman"/>
                <w:sz w:val="28"/>
                <w:szCs w:val="28"/>
              </w:rPr>
              <w:t>TNKQ</w:t>
            </w:r>
          </w:p>
        </w:tc>
        <w:tc>
          <w:tcPr>
            <w:tcW w:w="6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3371FD" w:rsidRPr="003D3FC1" w:rsidRDefault="003371FD" w:rsidP="003371FD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ja-JP"/>
              </w:rPr>
            </w:pPr>
            <w:r w:rsidRPr="003D3FC1">
              <w:rPr>
                <w:rFonts w:ascii="Times New Roman" w:eastAsia="Times New Roman" w:hAnsi="Times New Roman" w:cs="Times New Roman"/>
                <w:sz w:val="28"/>
                <w:szCs w:val="28"/>
              </w:rPr>
              <w:t>TL</w:t>
            </w:r>
          </w:p>
        </w:tc>
        <w:tc>
          <w:tcPr>
            <w:tcW w:w="87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3371FD" w:rsidRPr="003D3FC1" w:rsidRDefault="003371FD" w:rsidP="003371FD">
            <w:pPr>
              <w:spacing w:after="0" w:line="276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ja-JP"/>
              </w:rPr>
            </w:pPr>
          </w:p>
        </w:tc>
      </w:tr>
      <w:tr w:rsidR="003371FD" w:rsidRPr="003D3FC1" w:rsidTr="009D0DF8">
        <w:trPr>
          <w:trHeight w:val="1251"/>
        </w:trPr>
        <w:tc>
          <w:tcPr>
            <w:tcW w:w="1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371FD" w:rsidRPr="003D3FC1" w:rsidRDefault="003371FD" w:rsidP="003371FD">
            <w:pPr>
              <w:spacing w:after="0" w:line="276" w:lineRule="auto"/>
              <w:rPr>
                <w:rFonts w:ascii="Times New Roman" w:eastAsia="MS Mincho" w:hAnsi="Times New Roman" w:cs="Times New Roman"/>
                <w:i/>
                <w:sz w:val="28"/>
                <w:szCs w:val="28"/>
                <w:lang w:eastAsia="ja-JP"/>
              </w:rPr>
            </w:pPr>
            <w:r w:rsidRPr="003D3FC1">
              <w:rPr>
                <w:rFonts w:ascii="Times New Roman" w:eastAsia="MS Mincho" w:hAnsi="Times New Roman" w:cs="Times New Roman"/>
                <w:i/>
                <w:sz w:val="28"/>
                <w:szCs w:val="28"/>
                <w:lang w:eastAsia="ja-JP"/>
              </w:rPr>
              <w:t>1.Gia công cơ khí</w:t>
            </w:r>
          </w:p>
          <w:p w:rsidR="003371FD" w:rsidRPr="003D3FC1" w:rsidRDefault="003371FD" w:rsidP="003371FD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ja-JP"/>
              </w:rPr>
            </w:pPr>
          </w:p>
        </w:tc>
        <w:tc>
          <w:tcPr>
            <w:tcW w:w="322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371FD" w:rsidRPr="003D3FC1" w:rsidRDefault="003371FD" w:rsidP="003371FD">
            <w:pPr>
              <w:spacing w:after="0" w:line="276" w:lineRule="auto"/>
              <w:ind w:right="-15"/>
              <w:jc w:val="both"/>
              <w:rPr>
                <w:rFonts w:ascii="Times New Roman" w:eastAsia="MS Mincho" w:hAnsi="Times New Roman" w:cs="Times New Roman"/>
                <w:sz w:val="28"/>
                <w:szCs w:val="28"/>
                <w:lang w:val="fr-FR" w:eastAsia="ja-JP"/>
              </w:rPr>
            </w:pPr>
            <w:r w:rsidRPr="003D3FC1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- Nhận biết các loại vật liệu kim loại hay phi kim loại.</w:t>
            </w:r>
          </w:p>
          <w:p w:rsidR="003371FD" w:rsidRDefault="003371FD" w:rsidP="003371FD">
            <w:pPr>
              <w:spacing w:after="0" w:line="276" w:lineRule="auto"/>
              <w:ind w:right="-15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</w:pPr>
            <w:r w:rsidRPr="003D3FC1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t>- Nhận biết các loại dụng cụ cơ khí.</w:t>
            </w:r>
          </w:p>
          <w:p w:rsidR="003371FD" w:rsidRDefault="003371FD" w:rsidP="003371FD">
            <w:pPr>
              <w:spacing w:after="0" w:line="276" w:lineRule="auto"/>
              <w:ind w:right="-15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t>+ dụng cụ đo và kiểm tra</w:t>
            </w:r>
          </w:p>
          <w:p w:rsidR="003371FD" w:rsidRDefault="003371FD" w:rsidP="003371FD">
            <w:pPr>
              <w:spacing w:after="0" w:line="276" w:lineRule="auto"/>
              <w:ind w:right="-15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t>+ dụng cụ gia công</w:t>
            </w:r>
          </w:p>
          <w:p w:rsidR="003371FD" w:rsidRPr="003D3FC1" w:rsidRDefault="003371FD" w:rsidP="003371FD">
            <w:pPr>
              <w:spacing w:after="0" w:line="276" w:lineRule="auto"/>
              <w:ind w:right="-15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t>+dụng cụ tháo lắp và kẹp chặt</w:t>
            </w:r>
          </w:p>
        </w:tc>
        <w:tc>
          <w:tcPr>
            <w:tcW w:w="258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371FD" w:rsidRPr="003D3FC1" w:rsidRDefault="003371FD" w:rsidP="003371F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ja-JP"/>
              </w:rPr>
            </w:pPr>
          </w:p>
        </w:tc>
        <w:tc>
          <w:tcPr>
            <w:tcW w:w="2929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371FD" w:rsidRPr="003D3FC1" w:rsidRDefault="003371FD" w:rsidP="003371FD">
            <w:pPr>
              <w:spacing w:after="0" w:line="276" w:lineRule="auto"/>
              <w:rPr>
                <w:rFonts w:ascii="Times New Roman" w:eastAsia="MS Mincho" w:hAnsi="Times New Roman" w:cs="Times New Roman"/>
                <w:iCs/>
                <w:sz w:val="28"/>
                <w:szCs w:val="28"/>
                <w:lang w:eastAsia="ja-JP"/>
              </w:rPr>
            </w:pPr>
            <w:r>
              <w:rPr>
                <w:rFonts w:ascii="Times New Roman" w:eastAsia="MS Mincho" w:hAnsi="Times New Roman" w:cs="Times New Roman"/>
                <w:iCs/>
                <w:sz w:val="28"/>
                <w:szCs w:val="28"/>
                <w:lang w:eastAsia="ja-JP"/>
              </w:rPr>
              <w:t>- V</w:t>
            </w:r>
            <w:r w:rsidRPr="003D3FC1">
              <w:rPr>
                <w:rFonts w:ascii="Times New Roman" w:eastAsia="MS Mincho" w:hAnsi="Times New Roman" w:cs="Times New Roman"/>
                <w:iCs/>
                <w:sz w:val="28"/>
                <w:szCs w:val="28"/>
                <w:lang w:eastAsia="ja-JP"/>
              </w:rPr>
              <w:t>ận dụng kiến thức vào thực tiễn về mối ghép dùng đinh tán và mối ghép hàn.</w:t>
            </w:r>
          </w:p>
          <w:p w:rsidR="003371FD" w:rsidRPr="003371FD" w:rsidRDefault="003371FD" w:rsidP="003371F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ja-JP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ja-JP"/>
              </w:rPr>
              <w:t>-</w:t>
            </w:r>
            <w:r w:rsidRPr="003D3FC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Cơ khí có vai trò quan trọng như thế nào trong sản xuất và đời sống                                             </w:t>
            </w:r>
          </w:p>
        </w:tc>
        <w:tc>
          <w:tcPr>
            <w:tcW w:w="8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371FD" w:rsidRPr="003D3FC1" w:rsidRDefault="003371FD" w:rsidP="003371FD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vi-VN" w:eastAsia="ja-JP"/>
              </w:rPr>
            </w:pPr>
          </w:p>
        </w:tc>
      </w:tr>
      <w:tr w:rsidR="003371FD" w:rsidRPr="003D3FC1" w:rsidTr="009D0DF8">
        <w:tc>
          <w:tcPr>
            <w:tcW w:w="1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3371FD" w:rsidRPr="003D3FC1" w:rsidRDefault="003371FD" w:rsidP="003371FD">
            <w:pPr>
              <w:spacing w:after="0" w:line="276" w:lineRule="auto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ja-JP"/>
              </w:rPr>
            </w:pPr>
            <w:r w:rsidRPr="003D3FC1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 xml:space="preserve">Số câu </w:t>
            </w:r>
          </w:p>
        </w:tc>
        <w:tc>
          <w:tcPr>
            <w:tcW w:w="15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371FD" w:rsidRPr="003D3FC1" w:rsidRDefault="003371FD" w:rsidP="003371FD">
            <w:pPr>
              <w:spacing w:after="0" w:line="276" w:lineRule="auto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3D3FC1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3</w:t>
            </w:r>
          </w:p>
          <w:p w:rsidR="003371FD" w:rsidRPr="003D3FC1" w:rsidRDefault="003371FD" w:rsidP="003371FD">
            <w:pPr>
              <w:spacing w:after="0" w:line="276" w:lineRule="auto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ja-JP"/>
              </w:rPr>
            </w:pPr>
          </w:p>
        </w:tc>
        <w:tc>
          <w:tcPr>
            <w:tcW w:w="16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371FD" w:rsidRPr="003D3FC1" w:rsidRDefault="003371FD" w:rsidP="003371FD">
            <w:pPr>
              <w:spacing w:after="0" w:line="276" w:lineRule="auto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ja-JP"/>
              </w:rPr>
            </w:pPr>
          </w:p>
        </w:tc>
        <w:tc>
          <w:tcPr>
            <w:tcW w:w="14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371FD" w:rsidRPr="003D3FC1" w:rsidRDefault="003371FD" w:rsidP="003371FD">
            <w:pPr>
              <w:spacing w:after="0" w:line="276" w:lineRule="auto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ja-JP"/>
              </w:rPr>
            </w:pPr>
          </w:p>
        </w:tc>
        <w:tc>
          <w:tcPr>
            <w:tcW w:w="11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371FD" w:rsidRPr="003D3FC1" w:rsidRDefault="003371FD" w:rsidP="003371FD">
            <w:pPr>
              <w:spacing w:after="0" w:line="276" w:lineRule="auto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ja-JP"/>
              </w:rPr>
            </w:pPr>
          </w:p>
        </w:tc>
        <w:tc>
          <w:tcPr>
            <w:tcW w:w="6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371FD" w:rsidRPr="003D3FC1" w:rsidRDefault="003371FD" w:rsidP="003371FD">
            <w:pPr>
              <w:spacing w:after="0" w:line="276" w:lineRule="auto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ja-JP"/>
              </w:rPr>
            </w:pPr>
            <w:r w:rsidRPr="003D3FC1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ja-JP"/>
              </w:rPr>
              <w:t>3</w:t>
            </w:r>
          </w:p>
        </w:tc>
        <w:tc>
          <w:tcPr>
            <w:tcW w:w="10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371FD" w:rsidRPr="003D3FC1" w:rsidRDefault="003371FD" w:rsidP="003371FD">
            <w:pPr>
              <w:spacing w:after="0" w:line="276" w:lineRule="auto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ja-JP"/>
              </w:rPr>
            </w:pPr>
          </w:p>
        </w:tc>
        <w:tc>
          <w:tcPr>
            <w:tcW w:w="5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371FD" w:rsidRPr="003D3FC1" w:rsidRDefault="003371FD" w:rsidP="003371FD">
            <w:pPr>
              <w:spacing w:after="0" w:line="276" w:lineRule="auto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ja-JP"/>
              </w:rPr>
            </w:pPr>
          </w:p>
        </w:tc>
        <w:tc>
          <w:tcPr>
            <w:tcW w:w="6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371FD" w:rsidRPr="003D3FC1" w:rsidRDefault="003371FD" w:rsidP="003371FD">
            <w:pPr>
              <w:spacing w:after="0" w:line="276" w:lineRule="auto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ja-JP"/>
              </w:rPr>
            </w:pPr>
            <w:r w:rsidRPr="003D3FC1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ja-JP"/>
              </w:rPr>
              <w:t>1</w:t>
            </w:r>
          </w:p>
        </w:tc>
        <w:tc>
          <w:tcPr>
            <w:tcW w:w="8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371FD" w:rsidRPr="003371FD" w:rsidRDefault="003371FD" w:rsidP="003371FD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eastAsia="ja-JP"/>
              </w:rPr>
            </w:pPr>
            <w:r w:rsidRPr="003371FD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  <w:t>7</w:t>
            </w:r>
          </w:p>
        </w:tc>
      </w:tr>
      <w:tr w:rsidR="003371FD" w:rsidRPr="003D3FC1" w:rsidTr="009D0DF8">
        <w:tc>
          <w:tcPr>
            <w:tcW w:w="1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3371FD" w:rsidRPr="003D3FC1" w:rsidRDefault="003371FD" w:rsidP="003371FD">
            <w:pPr>
              <w:spacing w:after="0" w:line="276" w:lineRule="auto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ja-JP"/>
              </w:rPr>
            </w:pPr>
            <w:r w:rsidRPr="003D3FC1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Số điểm</w:t>
            </w:r>
          </w:p>
        </w:tc>
        <w:tc>
          <w:tcPr>
            <w:tcW w:w="15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3371FD" w:rsidRPr="003D3FC1" w:rsidRDefault="003371FD" w:rsidP="003371FD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ja-JP"/>
              </w:rPr>
            </w:pPr>
            <w:r w:rsidRPr="003D3FC1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1đ</w:t>
            </w:r>
          </w:p>
        </w:tc>
        <w:tc>
          <w:tcPr>
            <w:tcW w:w="16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371FD" w:rsidRPr="003D3FC1" w:rsidRDefault="003371FD" w:rsidP="003371FD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ja-JP"/>
              </w:rPr>
            </w:pPr>
          </w:p>
        </w:tc>
        <w:tc>
          <w:tcPr>
            <w:tcW w:w="14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371FD" w:rsidRPr="003D3FC1" w:rsidRDefault="003371FD" w:rsidP="003371FD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ja-JP"/>
              </w:rPr>
            </w:pPr>
          </w:p>
        </w:tc>
        <w:tc>
          <w:tcPr>
            <w:tcW w:w="11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371FD" w:rsidRPr="003D3FC1" w:rsidRDefault="003371FD" w:rsidP="003371FD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ja-JP"/>
              </w:rPr>
            </w:pPr>
          </w:p>
        </w:tc>
        <w:tc>
          <w:tcPr>
            <w:tcW w:w="6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371FD" w:rsidRPr="003D3FC1" w:rsidRDefault="003371FD" w:rsidP="003371FD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ja-JP"/>
              </w:rPr>
            </w:pPr>
            <w:r w:rsidRPr="003D3FC1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ja-JP"/>
              </w:rPr>
              <w:t>1đ</w:t>
            </w:r>
          </w:p>
        </w:tc>
        <w:tc>
          <w:tcPr>
            <w:tcW w:w="10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371FD" w:rsidRPr="003D3FC1" w:rsidRDefault="003371FD" w:rsidP="003371FD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ja-JP"/>
              </w:rPr>
            </w:pPr>
          </w:p>
        </w:tc>
        <w:tc>
          <w:tcPr>
            <w:tcW w:w="5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371FD" w:rsidRPr="003D3FC1" w:rsidRDefault="003371FD" w:rsidP="003371FD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ja-JP"/>
              </w:rPr>
            </w:pPr>
          </w:p>
        </w:tc>
        <w:tc>
          <w:tcPr>
            <w:tcW w:w="6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371FD" w:rsidRPr="003D3FC1" w:rsidRDefault="003371FD" w:rsidP="003371FD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ja-JP"/>
              </w:rPr>
            </w:pPr>
            <w:r w:rsidRPr="003D3FC1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ja-JP"/>
              </w:rPr>
              <w:t>1đ</w:t>
            </w:r>
          </w:p>
        </w:tc>
        <w:tc>
          <w:tcPr>
            <w:tcW w:w="8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3371FD" w:rsidRPr="003371FD" w:rsidRDefault="003371FD" w:rsidP="003371FD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eastAsia="ja-JP"/>
              </w:rPr>
            </w:pPr>
            <w:r w:rsidRPr="003371FD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  <w:t>3đ</w:t>
            </w:r>
          </w:p>
        </w:tc>
      </w:tr>
      <w:tr w:rsidR="003371FD" w:rsidRPr="003D3FC1" w:rsidTr="009D0DF8">
        <w:tc>
          <w:tcPr>
            <w:tcW w:w="1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371FD" w:rsidRPr="003D3FC1" w:rsidRDefault="003371FD" w:rsidP="003371FD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3D3FC1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2.</w:t>
            </w:r>
          </w:p>
          <w:p w:rsidR="003371FD" w:rsidRPr="003D3FC1" w:rsidRDefault="003371FD" w:rsidP="003371FD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3D3FC1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Truyền và biến đổi chuyển động</w:t>
            </w:r>
          </w:p>
          <w:p w:rsidR="003371FD" w:rsidRPr="003D3FC1" w:rsidRDefault="003371FD" w:rsidP="003371FD">
            <w:pPr>
              <w:spacing w:after="0" w:line="276" w:lineRule="auto"/>
              <w:jc w:val="center"/>
              <w:rPr>
                <w:rFonts w:ascii="Times New Roman" w:eastAsia="MS Mincho" w:hAnsi="Times New Roman" w:cs="Times New Roman"/>
                <w:b/>
                <w:i/>
                <w:sz w:val="28"/>
                <w:szCs w:val="28"/>
                <w:lang w:eastAsia="ja-JP"/>
              </w:rPr>
            </w:pPr>
          </w:p>
          <w:p w:rsidR="003371FD" w:rsidRPr="003D3FC1" w:rsidRDefault="003371FD" w:rsidP="003371FD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eastAsia="ja-JP"/>
              </w:rPr>
            </w:pPr>
          </w:p>
        </w:tc>
        <w:tc>
          <w:tcPr>
            <w:tcW w:w="322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371FD" w:rsidRPr="003D3FC1" w:rsidRDefault="003371FD" w:rsidP="003371FD">
            <w:pPr>
              <w:spacing w:after="0" w:line="276" w:lineRule="auto"/>
              <w:ind w:right="-15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D3FC1">
              <w:rPr>
                <w:rFonts w:ascii="Times New Roman" w:eastAsia="Times New Roman" w:hAnsi="Times New Roman" w:cs="Times New Roman"/>
                <w:sz w:val="28"/>
                <w:szCs w:val="28"/>
              </w:rPr>
              <w:t>- Biết được cách phân loại chi tiết máy.</w:t>
            </w:r>
          </w:p>
          <w:p w:rsidR="003371FD" w:rsidRPr="003D3FC1" w:rsidRDefault="003371FD" w:rsidP="003371FD">
            <w:pPr>
              <w:spacing w:after="0" w:line="276" w:lineRule="auto"/>
              <w:ind w:right="-15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D3FC1">
              <w:rPr>
                <w:rFonts w:ascii="Times New Roman" w:eastAsia="Times New Roman" w:hAnsi="Times New Roman" w:cs="Times New Roman"/>
                <w:sz w:val="28"/>
                <w:szCs w:val="28"/>
              </w:rPr>
              <w:t>- Nhận biết các loại mối ghép.</w:t>
            </w:r>
          </w:p>
          <w:p w:rsidR="003371FD" w:rsidRPr="003D3FC1" w:rsidRDefault="003371FD" w:rsidP="003371FD">
            <w:pPr>
              <w:spacing w:after="0" w:line="276" w:lineRule="auto"/>
              <w:ind w:right="-15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3D3FC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- Nhận </w:t>
            </w:r>
            <w:r w:rsidRPr="003D3FC1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biết được nhiệm vụ của các bộ truyền chuyển động</w:t>
            </w:r>
          </w:p>
          <w:p w:rsidR="003371FD" w:rsidRPr="003D3FC1" w:rsidRDefault="003371FD" w:rsidP="003371FD">
            <w:pPr>
              <w:spacing w:after="0" w:line="276" w:lineRule="auto"/>
              <w:ind w:right="-15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ja-JP"/>
              </w:rPr>
            </w:pPr>
            <w:r w:rsidRPr="003D3FC1">
              <w:rPr>
                <w:rFonts w:ascii="Times New Roman" w:eastAsia="Times New Roman" w:hAnsi="Times New Roman" w:cs="Times New Roman"/>
                <w:sz w:val="28"/>
                <w:szCs w:val="28"/>
              </w:rPr>
              <w:t>- Hiểu được cơ cấu truyền chuyển động: Tay quay-thanh trượt,tay quay-thanh lắc.</w:t>
            </w:r>
          </w:p>
        </w:tc>
        <w:tc>
          <w:tcPr>
            <w:tcW w:w="258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371FD" w:rsidRPr="003D3FC1" w:rsidRDefault="003371FD" w:rsidP="003371F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ja-JP"/>
              </w:rPr>
            </w:pPr>
            <w:r w:rsidRPr="003D3FC1">
              <w:rPr>
                <w:rFonts w:ascii="Times New Roman" w:eastAsia="Times New Roman" w:hAnsi="Times New Roman" w:cs="Times New Roman"/>
                <w:sz w:val="28"/>
                <w:szCs w:val="28"/>
              </w:rPr>
              <w:t>- Hiểu được cơ cấu truyền chuyển động đai và viết được công thức tính tỉ số truyền I và tính được tỉ số truyền</w:t>
            </w:r>
          </w:p>
        </w:tc>
        <w:tc>
          <w:tcPr>
            <w:tcW w:w="2929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371FD" w:rsidRPr="003D3FC1" w:rsidRDefault="003371FD" w:rsidP="003371FD">
            <w:pPr>
              <w:spacing w:after="0" w:line="276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ja-JP"/>
              </w:rPr>
            </w:pPr>
          </w:p>
          <w:p w:rsidR="003371FD" w:rsidRPr="003D3FC1" w:rsidRDefault="003371FD" w:rsidP="003371FD">
            <w:pPr>
              <w:spacing w:after="0" w:line="276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ja-JP"/>
              </w:rPr>
            </w:pPr>
            <w:r w:rsidRPr="003D3FC1">
              <w:rPr>
                <w:rFonts w:ascii="Times New Roman" w:eastAsia="Times New Roman" w:hAnsi="Times New Roman" w:cs="Times New Roman"/>
                <w:sz w:val="28"/>
                <w:szCs w:val="28"/>
                <w:lang w:eastAsia="ja-JP"/>
              </w:rPr>
              <w:t>Vận dụng được công thúc tỉ số truyền ,tính tỉ số truyền của bộ truyền động xích</w:t>
            </w:r>
          </w:p>
        </w:tc>
        <w:tc>
          <w:tcPr>
            <w:tcW w:w="8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371FD" w:rsidRPr="003D3FC1" w:rsidRDefault="003371FD" w:rsidP="003371FD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ja-JP"/>
              </w:rPr>
            </w:pPr>
          </w:p>
        </w:tc>
      </w:tr>
      <w:tr w:rsidR="003371FD" w:rsidRPr="003D3FC1" w:rsidTr="009D0DF8">
        <w:tc>
          <w:tcPr>
            <w:tcW w:w="1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3371FD" w:rsidRPr="003D3FC1" w:rsidRDefault="003371FD" w:rsidP="003371FD">
            <w:pPr>
              <w:spacing w:after="0" w:line="276" w:lineRule="auto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ja-JP"/>
              </w:rPr>
            </w:pPr>
            <w:r w:rsidRPr="003D3FC1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Số câu hỏi</w:t>
            </w:r>
          </w:p>
        </w:tc>
        <w:tc>
          <w:tcPr>
            <w:tcW w:w="15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371FD" w:rsidRPr="003D3FC1" w:rsidRDefault="003371FD" w:rsidP="003371FD">
            <w:pPr>
              <w:spacing w:after="0" w:line="276" w:lineRule="auto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3D3FC1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6</w:t>
            </w:r>
          </w:p>
          <w:p w:rsidR="003371FD" w:rsidRPr="003D3FC1" w:rsidRDefault="003371FD" w:rsidP="003371FD">
            <w:pPr>
              <w:spacing w:after="0" w:line="276" w:lineRule="auto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ja-JP"/>
              </w:rPr>
            </w:pPr>
          </w:p>
        </w:tc>
        <w:tc>
          <w:tcPr>
            <w:tcW w:w="16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371FD" w:rsidRPr="003D3FC1" w:rsidRDefault="003371FD" w:rsidP="003371FD">
            <w:pPr>
              <w:spacing w:after="0" w:line="276" w:lineRule="auto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ja-JP"/>
              </w:rPr>
            </w:pPr>
          </w:p>
        </w:tc>
        <w:tc>
          <w:tcPr>
            <w:tcW w:w="14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371FD" w:rsidRPr="003D3FC1" w:rsidRDefault="003371FD" w:rsidP="003371FD">
            <w:pPr>
              <w:spacing w:after="0" w:line="276" w:lineRule="auto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ja-JP"/>
              </w:rPr>
            </w:pPr>
          </w:p>
        </w:tc>
        <w:tc>
          <w:tcPr>
            <w:tcW w:w="11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371FD" w:rsidRPr="003D3FC1" w:rsidRDefault="003371FD" w:rsidP="00D80934">
            <w:pPr>
              <w:spacing w:after="0" w:line="276" w:lineRule="auto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ja-JP"/>
              </w:rPr>
            </w:pPr>
            <w:r w:rsidRPr="003D3FC1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ja-JP"/>
              </w:rPr>
              <w:t>1</w:t>
            </w:r>
          </w:p>
        </w:tc>
        <w:tc>
          <w:tcPr>
            <w:tcW w:w="6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371FD" w:rsidRPr="003D3FC1" w:rsidRDefault="003371FD" w:rsidP="003371FD">
            <w:pPr>
              <w:spacing w:after="0" w:line="276" w:lineRule="auto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ja-JP"/>
              </w:rPr>
            </w:pPr>
          </w:p>
        </w:tc>
        <w:tc>
          <w:tcPr>
            <w:tcW w:w="10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371FD" w:rsidRPr="003D3FC1" w:rsidRDefault="003371FD" w:rsidP="003371FD">
            <w:pPr>
              <w:spacing w:after="0" w:line="276" w:lineRule="auto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ja-JP"/>
              </w:rPr>
            </w:pPr>
            <w:r w:rsidRPr="003D3FC1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ja-JP"/>
              </w:rPr>
              <w:t>1</w:t>
            </w:r>
          </w:p>
        </w:tc>
        <w:tc>
          <w:tcPr>
            <w:tcW w:w="5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371FD" w:rsidRPr="003D3FC1" w:rsidRDefault="003371FD" w:rsidP="003371FD">
            <w:pPr>
              <w:spacing w:after="0" w:line="276" w:lineRule="auto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ja-JP"/>
              </w:rPr>
            </w:pPr>
          </w:p>
        </w:tc>
        <w:tc>
          <w:tcPr>
            <w:tcW w:w="6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371FD" w:rsidRPr="003D3FC1" w:rsidRDefault="003371FD" w:rsidP="003371FD">
            <w:pPr>
              <w:spacing w:after="0" w:line="276" w:lineRule="auto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ja-JP"/>
              </w:rPr>
            </w:pPr>
          </w:p>
          <w:p w:rsidR="003371FD" w:rsidRPr="003D3FC1" w:rsidRDefault="003371FD" w:rsidP="003371FD">
            <w:pPr>
              <w:spacing w:after="0" w:line="276" w:lineRule="auto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ja-JP"/>
              </w:rPr>
            </w:pPr>
          </w:p>
        </w:tc>
        <w:tc>
          <w:tcPr>
            <w:tcW w:w="8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371FD" w:rsidRPr="003371FD" w:rsidRDefault="003371FD" w:rsidP="003371FD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eastAsia="ja-JP"/>
              </w:rPr>
            </w:pPr>
            <w:r w:rsidRPr="003371FD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  <w:t>8</w:t>
            </w:r>
          </w:p>
        </w:tc>
      </w:tr>
      <w:tr w:rsidR="003371FD" w:rsidRPr="003D3FC1" w:rsidTr="009D0DF8">
        <w:tc>
          <w:tcPr>
            <w:tcW w:w="1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3371FD" w:rsidRPr="003D3FC1" w:rsidRDefault="003371FD" w:rsidP="003371FD">
            <w:pPr>
              <w:spacing w:after="0" w:line="276" w:lineRule="auto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ja-JP"/>
              </w:rPr>
            </w:pPr>
            <w:r w:rsidRPr="003D3FC1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Số điểm</w:t>
            </w:r>
          </w:p>
        </w:tc>
        <w:tc>
          <w:tcPr>
            <w:tcW w:w="15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3371FD" w:rsidRPr="003D3FC1" w:rsidRDefault="003371FD" w:rsidP="003371FD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ja-JP"/>
              </w:rPr>
            </w:pPr>
            <w:r w:rsidRPr="003D3FC1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2đ</w:t>
            </w:r>
          </w:p>
        </w:tc>
        <w:tc>
          <w:tcPr>
            <w:tcW w:w="16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371FD" w:rsidRPr="003D3FC1" w:rsidRDefault="003371FD" w:rsidP="003371FD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ja-JP"/>
              </w:rPr>
            </w:pPr>
          </w:p>
        </w:tc>
        <w:tc>
          <w:tcPr>
            <w:tcW w:w="14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3371FD" w:rsidRPr="003D3FC1" w:rsidRDefault="003371FD" w:rsidP="003371FD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ja-JP"/>
              </w:rPr>
            </w:pPr>
          </w:p>
        </w:tc>
        <w:tc>
          <w:tcPr>
            <w:tcW w:w="11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371FD" w:rsidRPr="003D3FC1" w:rsidRDefault="00D80934" w:rsidP="003371FD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ja-JP"/>
              </w:rPr>
            </w:pPr>
            <w:r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ja-JP"/>
              </w:rPr>
              <w:t>1,0</w:t>
            </w:r>
            <w:r w:rsidR="003371FD" w:rsidRPr="003D3FC1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ja-JP"/>
              </w:rPr>
              <w:t>đ</w:t>
            </w:r>
          </w:p>
        </w:tc>
        <w:tc>
          <w:tcPr>
            <w:tcW w:w="6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371FD" w:rsidRPr="003D3FC1" w:rsidRDefault="003371FD" w:rsidP="003371FD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ja-JP"/>
              </w:rPr>
            </w:pPr>
          </w:p>
        </w:tc>
        <w:tc>
          <w:tcPr>
            <w:tcW w:w="10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371FD" w:rsidRPr="003D3FC1" w:rsidRDefault="00D80934" w:rsidP="003371FD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ja-JP"/>
              </w:rPr>
            </w:pPr>
            <w:r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ja-JP"/>
              </w:rPr>
              <w:t>2</w:t>
            </w:r>
            <w:r w:rsidR="003371FD" w:rsidRPr="003D3FC1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ja-JP"/>
              </w:rPr>
              <w:t>đ</w:t>
            </w:r>
          </w:p>
        </w:tc>
        <w:tc>
          <w:tcPr>
            <w:tcW w:w="5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371FD" w:rsidRPr="003D3FC1" w:rsidRDefault="003371FD" w:rsidP="003371FD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ja-JP"/>
              </w:rPr>
            </w:pPr>
          </w:p>
        </w:tc>
        <w:tc>
          <w:tcPr>
            <w:tcW w:w="6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371FD" w:rsidRPr="003D3FC1" w:rsidRDefault="003371FD" w:rsidP="003371FD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ja-JP"/>
              </w:rPr>
            </w:pPr>
          </w:p>
        </w:tc>
        <w:tc>
          <w:tcPr>
            <w:tcW w:w="8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3371FD" w:rsidRPr="003371FD" w:rsidRDefault="00D80934" w:rsidP="003371FD">
            <w:pPr>
              <w:spacing w:after="0" w:line="276" w:lineRule="auto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eastAsia="ja-JP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  <w:t xml:space="preserve">   5 </w:t>
            </w:r>
            <w:r w:rsidR="003371FD" w:rsidRPr="003371FD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  <w:t>đ</w:t>
            </w:r>
          </w:p>
        </w:tc>
      </w:tr>
      <w:tr w:rsidR="003371FD" w:rsidRPr="003D3FC1" w:rsidTr="009D0DF8">
        <w:trPr>
          <w:trHeight w:val="77"/>
        </w:trPr>
        <w:tc>
          <w:tcPr>
            <w:tcW w:w="1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3371FD" w:rsidRPr="003D3FC1" w:rsidRDefault="003371FD" w:rsidP="003371FD">
            <w:pPr>
              <w:spacing w:after="0" w:line="276" w:lineRule="auto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</w:pPr>
            <w:r w:rsidRPr="003D3FC1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lastRenderedPageBreak/>
              <w:t>3.Điện năng-An toàn điện</w:t>
            </w:r>
          </w:p>
          <w:p w:rsidR="003371FD" w:rsidRPr="003D3FC1" w:rsidRDefault="003371FD" w:rsidP="003371FD">
            <w:pPr>
              <w:spacing w:after="0" w:line="276" w:lineRule="auto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ja-JP"/>
              </w:rPr>
            </w:pPr>
          </w:p>
        </w:tc>
        <w:tc>
          <w:tcPr>
            <w:tcW w:w="322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371FD" w:rsidRDefault="003371FD" w:rsidP="003371FD">
            <w:pPr>
              <w:spacing w:after="0" w:line="276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D3FC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- Nhận biết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được điện năng là gì? </w:t>
            </w:r>
          </w:p>
          <w:p w:rsidR="003371FD" w:rsidRPr="00D80934" w:rsidRDefault="00D80934" w:rsidP="003371FD">
            <w:pPr>
              <w:spacing w:after="0" w:line="276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-</w:t>
            </w:r>
            <w:r w:rsidRPr="003D3FC1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 xml:space="preserve"> Truyền tải điện năng và vận dụng các biện</w:t>
            </w:r>
            <w:r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 xml:space="preserve"> pháp an toàn điện trong thự tế.</w:t>
            </w:r>
          </w:p>
        </w:tc>
        <w:tc>
          <w:tcPr>
            <w:tcW w:w="258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371FD" w:rsidRPr="003D3FC1" w:rsidRDefault="00D80934" w:rsidP="003371F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- Vai trò của điện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năng trong sản xuất và đời sống</w:t>
            </w:r>
          </w:p>
        </w:tc>
        <w:tc>
          <w:tcPr>
            <w:tcW w:w="2929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371FD" w:rsidRPr="003D3FC1" w:rsidRDefault="003371FD" w:rsidP="003371FD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ja-JP"/>
              </w:rPr>
            </w:pPr>
          </w:p>
        </w:tc>
        <w:tc>
          <w:tcPr>
            <w:tcW w:w="8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371FD" w:rsidRPr="003D3FC1" w:rsidRDefault="003371FD" w:rsidP="003371FD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ja-JP"/>
              </w:rPr>
            </w:pPr>
          </w:p>
        </w:tc>
      </w:tr>
      <w:tr w:rsidR="003371FD" w:rsidRPr="003D3FC1" w:rsidTr="009D0DF8">
        <w:trPr>
          <w:trHeight w:val="621"/>
        </w:trPr>
        <w:tc>
          <w:tcPr>
            <w:tcW w:w="1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3371FD" w:rsidRPr="003D3FC1" w:rsidRDefault="003371FD" w:rsidP="003371FD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ja-JP"/>
              </w:rPr>
            </w:pPr>
            <w:r w:rsidRPr="003D3FC1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Số câu hỏi</w:t>
            </w:r>
          </w:p>
        </w:tc>
        <w:tc>
          <w:tcPr>
            <w:tcW w:w="15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371FD" w:rsidRPr="003D3FC1" w:rsidRDefault="003371FD" w:rsidP="003371FD">
            <w:pPr>
              <w:spacing w:after="0" w:line="276" w:lineRule="auto"/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3D3FC1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3</w:t>
            </w:r>
          </w:p>
          <w:p w:rsidR="003371FD" w:rsidRPr="003D3FC1" w:rsidRDefault="003371FD" w:rsidP="003371FD">
            <w:pPr>
              <w:spacing w:after="0" w:line="276" w:lineRule="auto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ja-JP"/>
              </w:rPr>
            </w:pPr>
          </w:p>
        </w:tc>
        <w:tc>
          <w:tcPr>
            <w:tcW w:w="16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371FD" w:rsidRPr="003D3FC1" w:rsidRDefault="003371FD" w:rsidP="003371FD">
            <w:pPr>
              <w:spacing w:after="0" w:line="276" w:lineRule="auto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ja-JP"/>
              </w:rPr>
            </w:pPr>
          </w:p>
        </w:tc>
        <w:tc>
          <w:tcPr>
            <w:tcW w:w="14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371FD" w:rsidRPr="003D3FC1" w:rsidRDefault="003371FD" w:rsidP="003371FD">
            <w:pPr>
              <w:spacing w:after="0" w:line="276" w:lineRule="auto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ja-JP"/>
              </w:rPr>
            </w:pPr>
          </w:p>
        </w:tc>
        <w:tc>
          <w:tcPr>
            <w:tcW w:w="11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371FD" w:rsidRPr="003D3FC1" w:rsidRDefault="003371FD" w:rsidP="003371FD">
            <w:pPr>
              <w:spacing w:after="0" w:line="276" w:lineRule="auto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ja-JP"/>
              </w:rPr>
            </w:pPr>
            <w:r w:rsidRPr="003D3FC1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ja-JP"/>
              </w:rPr>
              <w:t>1</w:t>
            </w:r>
          </w:p>
        </w:tc>
        <w:tc>
          <w:tcPr>
            <w:tcW w:w="6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371FD" w:rsidRPr="003D3FC1" w:rsidRDefault="003371FD" w:rsidP="003371FD">
            <w:pPr>
              <w:spacing w:after="0" w:line="276" w:lineRule="auto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ja-JP"/>
              </w:rPr>
            </w:pPr>
          </w:p>
        </w:tc>
        <w:tc>
          <w:tcPr>
            <w:tcW w:w="10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371FD" w:rsidRPr="003D3FC1" w:rsidRDefault="003371FD" w:rsidP="003371FD">
            <w:pPr>
              <w:spacing w:after="0" w:line="276" w:lineRule="auto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ja-JP"/>
              </w:rPr>
            </w:pPr>
          </w:p>
        </w:tc>
        <w:tc>
          <w:tcPr>
            <w:tcW w:w="5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371FD" w:rsidRPr="003D3FC1" w:rsidRDefault="003371FD" w:rsidP="003371FD">
            <w:pPr>
              <w:spacing w:after="0" w:line="276" w:lineRule="auto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ja-JP"/>
              </w:rPr>
            </w:pPr>
          </w:p>
        </w:tc>
        <w:tc>
          <w:tcPr>
            <w:tcW w:w="6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371FD" w:rsidRPr="003D3FC1" w:rsidRDefault="003371FD" w:rsidP="003371FD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ja-JP"/>
              </w:rPr>
            </w:pPr>
          </w:p>
        </w:tc>
        <w:tc>
          <w:tcPr>
            <w:tcW w:w="8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3371FD" w:rsidRPr="003371FD" w:rsidRDefault="003371FD" w:rsidP="003371FD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eastAsia="ja-JP"/>
              </w:rPr>
            </w:pPr>
            <w:r w:rsidRPr="003371FD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eastAsia="ja-JP"/>
              </w:rPr>
              <w:t>4</w:t>
            </w:r>
          </w:p>
        </w:tc>
      </w:tr>
      <w:tr w:rsidR="003371FD" w:rsidRPr="003D3FC1" w:rsidTr="009D0DF8">
        <w:tc>
          <w:tcPr>
            <w:tcW w:w="1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3371FD" w:rsidRPr="003D3FC1" w:rsidRDefault="003371FD" w:rsidP="003371FD">
            <w:pPr>
              <w:spacing w:after="0" w:line="276" w:lineRule="auto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ja-JP"/>
              </w:rPr>
            </w:pPr>
            <w:r w:rsidRPr="003D3FC1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Số điểm</w:t>
            </w:r>
          </w:p>
        </w:tc>
        <w:tc>
          <w:tcPr>
            <w:tcW w:w="15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3371FD" w:rsidRPr="003D3FC1" w:rsidRDefault="003371FD" w:rsidP="003371FD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ja-JP"/>
              </w:rPr>
            </w:pPr>
            <w:r w:rsidRPr="003D3FC1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1đ</w:t>
            </w:r>
          </w:p>
        </w:tc>
        <w:tc>
          <w:tcPr>
            <w:tcW w:w="16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371FD" w:rsidRPr="003D3FC1" w:rsidRDefault="003371FD" w:rsidP="003371FD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ja-JP"/>
              </w:rPr>
            </w:pPr>
          </w:p>
        </w:tc>
        <w:tc>
          <w:tcPr>
            <w:tcW w:w="14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371FD" w:rsidRPr="003D3FC1" w:rsidRDefault="003371FD" w:rsidP="003371FD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ja-JP"/>
              </w:rPr>
            </w:pPr>
          </w:p>
        </w:tc>
        <w:tc>
          <w:tcPr>
            <w:tcW w:w="11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3371FD" w:rsidRPr="003D3FC1" w:rsidRDefault="00D80934" w:rsidP="003371FD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ja-JP"/>
              </w:rPr>
            </w:pPr>
            <w:r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ja-JP"/>
              </w:rPr>
              <w:t>1,0</w:t>
            </w:r>
            <w:r w:rsidR="003371FD" w:rsidRPr="003D3FC1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ja-JP"/>
              </w:rPr>
              <w:t>đ</w:t>
            </w:r>
          </w:p>
        </w:tc>
        <w:tc>
          <w:tcPr>
            <w:tcW w:w="6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371FD" w:rsidRPr="003D3FC1" w:rsidRDefault="003371FD" w:rsidP="003371FD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ja-JP"/>
              </w:rPr>
            </w:pPr>
          </w:p>
        </w:tc>
        <w:tc>
          <w:tcPr>
            <w:tcW w:w="10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371FD" w:rsidRPr="003D3FC1" w:rsidRDefault="003371FD" w:rsidP="003371FD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ja-JP"/>
              </w:rPr>
            </w:pPr>
          </w:p>
        </w:tc>
        <w:tc>
          <w:tcPr>
            <w:tcW w:w="5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371FD" w:rsidRPr="003D3FC1" w:rsidRDefault="003371FD" w:rsidP="003371FD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ja-JP"/>
              </w:rPr>
            </w:pPr>
          </w:p>
        </w:tc>
        <w:tc>
          <w:tcPr>
            <w:tcW w:w="6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371FD" w:rsidRPr="003D3FC1" w:rsidRDefault="003371FD" w:rsidP="003371FD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ja-JP"/>
              </w:rPr>
            </w:pPr>
          </w:p>
        </w:tc>
        <w:tc>
          <w:tcPr>
            <w:tcW w:w="8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3371FD" w:rsidRPr="003371FD" w:rsidRDefault="00D80934" w:rsidP="003371FD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eastAsia="ja-JP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  <w:t>2</w:t>
            </w:r>
            <w:r w:rsidR="003371FD" w:rsidRPr="003371FD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  <w:t>đ</w:t>
            </w:r>
          </w:p>
        </w:tc>
      </w:tr>
      <w:tr w:rsidR="003371FD" w:rsidRPr="003D3FC1" w:rsidTr="009D0DF8">
        <w:tc>
          <w:tcPr>
            <w:tcW w:w="1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3371FD" w:rsidRPr="003D3FC1" w:rsidRDefault="003371FD" w:rsidP="003371FD">
            <w:pPr>
              <w:spacing w:after="0" w:line="276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ja-JP"/>
              </w:rPr>
            </w:pPr>
            <w:r w:rsidRPr="003D3FC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TS câu</w:t>
            </w:r>
          </w:p>
        </w:tc>
        <w:tc>
          <w:tcPr>
            <w:tcW w:w="322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371FD" w:rsidRPr="003D3FC1" w:rsidRDefault="003371FD" w:rsidP="003371FD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ja-JP"/>
              </w:rPr>
            </w:pPr>
            <w:r w:rsidRPr="003D3FC1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ja-JP"/>
              </w:rPr>
              <w:t>12</w:t>
            </w:r>
          </w:p>
        </w:tc>
        <w:tc>
          <w:tcPr>
            <w:tcW w:w="258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371FD" w:rsidRPr="003D3FC1" w:rsidRDefault="003371FD" w:rsidP="003371FD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ja-JP"/>
              </w:rPr>
            </w:pPr>
            <w:r w:rsidRPr="003D3FC1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ja-JP"/>
              </w:rPr>
              <w:t>2</w:t>
            </w:r>
          </w:p>
        </w:tc>
        <w:tc>
          <w:tcPr>
            <w:tcW w:w="2929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371FD" w:rsidRPr="003D3FC1" w:rsidRDefault="003371FD" w:rsidP="003371FD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ja-JP"/>
              </w:rPr>
            </w:pPr>
            <w:r w:rsidRPr="003D3FC1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ja-JP"/>
              </w:rPr>
              <w:t>5</w:t>
            </w:r>
          </w:p>
        </w:tc>
        <w:tc>
          <w:tcPr>
            <w:tcW w:w="8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371FD" w:rsidRPr="003D3FC1" w:rsidRDefault="003371FD" w:rsidP="003371FD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ja-JP"/>
              </w:rPr>
            </w:pPr>
            <w:r w:rsidRPr="003D3FC1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ja-JP"/>
              </w:rPr>
              <w:t>19</w:t>
            </w:r>
          </w:p>
        </w:tc>
      </w:tr>
      <w:tr w:rsidR="003371FD" w:rsidRPr="003D3FC1" w:rsidTr="009D0DF8">
        <w:tc>
          <w:tcPr>
            <w:tcW w:w="1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371FD" w:rsidRPr="003D3FC1" w:rsidRDefault="003371FD" w:rsidP="003371FD">
            <w:pPr>
              <w:spacing w:after="0" w:line="276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ja-JP"/>
              </w:rPr>
            </w:pPr>
            <w:r w:rsidRPr="003D3FC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TS điểm</w:t>
            </w:r>
          </w:p>
        </w:tc>
        <w:tc>
          <w:tcPr>
            <w:tcW w:w="322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371FD" w:rsidRPr="003D3FC1" w:rsidRDefault="003371FD" w:rsidP="003371FD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ja-JP"/>
              </w:rPr>
            </w:pPr>
            <w:r w:rsidRPr="003D3FC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4đ</w:t>
            </w:r>
          </w:p>
        </w:tc>
        <w:tc>
          <w:tcPr>
            <w:tcW w:w="258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371FD" w:rsidRPr="003D3FC1" w:rsidRDefault="003371FD" w:rsidP="003371FD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ja-JP"/>
              </w:rPr>
            </w:pPr>
            <w:r w:rsidRPr="003D3FC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3đ</w:t>
            </w:r>
          </w:p>
        </w:tc>
        <w:tc>
          <w:tcPr>
            <w:tcW w:w="2929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371FD" w:rsidRPr="003D3FC1" w:rsidRDefault="003371FD" w:rsidP="003371FD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ja-JP"/>
              </w:rPr>
            </w:pPr>
            <w:r w:rsidRPr="003D3FC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2đ</w:t>
            </w:r>
          </w:p>
        </w:tc>
        <w:tc>
          <w:tcPr>
            <w:tcW w:w="8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371FD" w:rsidRPr="003D3FC1" w:rsidRDefault="003371FD" w:rsidP="003371FD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ja-JP"/>
              </w:rPr>
            </w:pPr>
            <w:r w:rsidRPr="003D3FC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10đ</w:t>
            </w:r>
          </w:p>
        </w:tc>
      </w:tr>
    </w:tbl>
    <w:p w:rsidR="003C211D" w:rsidRPr="003D3FC1" w:rsidRDefault="00D80934" w:rsidP="00C847F5">
      <w:pPr>
        <w:autoSpaceDE w:val="0"/>
        <w:autoSpaceDN w:val="0"/>
        <w:adjustRightInd w:val="0"/>
        <w:spacing w:after="0" w:line="276" w:lineRule="auto"/>
        <w:rPr>
          <w:rFonts w:ascii="Times New Roman" w:eastAsia="Calibri" w:hAnsi="Times New Roman" w:cs="Times New Roman"/>
          <w:b/>
          <w:bCs/>
          <w:sz w:val="28"/>
          <w:szCs w:val="28"/>
          <w:lang w:val="en"/>
        </w:rPr>
      </w:pPr>
      <w:r>
        <w:rPr>
          <w:rFonts w:ascii="Times New Roman" w:eastAsia="Calibri" w:hAnsi="Times New Roman" w:cs="Times New Roman"/>
          <w:b/>
          <w:bCs/>
          <w:sz w:val="28"/>
          <w:szCs w:val="28"/>
          <w:lang w:val="en"/>
        </w:rPr>
        <w:lastRenderedPageBreak/>
        <w:t>5</w:t>
      </w:r>
    </w:p>
    <w:p w:rsidR="003C211D" w:rsidRPr="003D3FC1" w:rsidRDefault="003C211D" w:rsidP="00C847F5">
      <w:pPr>
        <w:autoSpaceDE w:val="0"/>
        <w:autoSpaceDN w:val="0"/>
        <w:adjustRightInd w:val="0"/>
        <w:spacing w:after="0" w:line="276" w:lineRule="auto"/>
        <w:rPr>
          <w:rFonts w:ascii="Times New Roman" w:eastAsia="Calibri" w:hAnsi="Times New Roman" w:cs="Times New Roman"/>
          <w:b/>
          <w:bCs/>
          <w:sz w:val="28"/>
          <w:szCs w:val="28"/>
          <w:lang w:val="en"/>
        </w:rPr>
      </w:pPr>
    </w:p>
    <w:p w:rsidR="003371FD" w:rsidRDefault="003371FD" w:rsidP="00C847F5">
      <w:pPr>
        <w:autoSpaceDE w:val="0"/>
        <w:autoSpaceDN w:val="0"/>
        <w:adjustRightInd w:val="0"/>
        <w:spacing w:after="0" w:line="276" w:lineRule="auto"/>
        <w:rPr>
          <w:rFonts w:ascii="Times New Roman" w:eastAsia="Calibri" w:hAnsi="Times New Roman" w:cs="Times New Roman"/>
          <w:b/>
          <w:bCs/>
          <w:sz w:val="28"/>
          <w:szCs w:val="28"/>
          <w:lang w:val="en"/>
        </w:rPr>
      </w:pPr>
    </w:p>
    <w:p w:rsidR="003371FD" w:rsidRDefault="003371FD" w:rsidP="00C847F5">
      <w:pPr>
        <w:autoSpaceDE w:val="0"/>
        <w:autoSpaceDN w:val="0"/>
        <w:adjustRightInd w:val="0"/>
        <w:spacing w:after="0" w:line="276" w:lineRule="auto"/>
        <w:rPr>
          <w:rFonts w:ascii="Times New Roman" w:eastAsia="Calibri" w:hAnsi="Times New Roman" w:cs="Times New Roman"/>
          <w:b/>
          <w:bCs/>
          <w:sz w:val="28"/>
          <w:szCs w:val="28"/>
          <w:lang w:val="en"/>
        </w:rPr>
      </w:pPr>
    </w:p>
    <w:p w:rsidR="003371FD" w:rsidRDefault="003371FD" w:rsidP="00C847F5">
      <w:pPr>
        <w:autoSpaceDE w:val="0"/>
        <w:autoSpaceDN w:val="0"/>
        <w:adjustRightInd w:val="0"/>
        <w:spacing w:after="0" w:line="276" w:lineRule="auto"/>
        <w:rPr>
          <w:rFonts w:ascii="Times New Roman" w:eastAsia="Calibri" w:hAnsi="Times New Roman" w:cs="Times New Roman"/>
          <w:b/>
          <w:bCs/>
          <w:sz w:val="28"/>
          <w:szCs w:val="28"/>
          <w:lang w:val="en"/>
        </w:rPr>
      </w:pPr>
    </w:p>
    <w:p w:rsidR="003371FD" w:rsidRDefault="003371FD" w:rsidP="00C847F5">
      <w:pPr>
        <w:autoSpaceDE w:val="0"/>
        <w:autoSpaceDN w:val="0"/>
        <w:adjustRightInd w:val="0"/>
        <w:spacing w:after="0" w:line="276" w:lineRule="auto"/>
        <w:rPr>
          <w:rFonts w:ascii="Times New Roman" w:eastAsia="Calibri" w:hAnsi="Times New Roman" w:cs="Times New Roman"/>
          <w:b/>
          <w:bCs/>
          <w:sz w:val="28"/>
          <w:szCs w:val="28"/>
          <w:lang w:val="en"/>
        </w:rPr>
      </w:pPr>
    </w:p>
    <w:p w:rsidR="003371FD" w:rsidRDefault="003371FD" w:rsidP="00C847F5">
      <w:pPr>
        <w:autoSpaceDE w:val="0"/>
        <w:autoSpaceDN w:val="0"/>
        <w:adjustRightInd w:val="0"/>
        <w:spacing w:after="0" w:line="276" w:lineRule="auto"/>
        <w:rPr>
          <w:rFonts w:ascii="Times New Roman" w:eastAsia="Calibri" w:hAnsi="Times New Roman" w:cs="Times New Roman"/>
          <w:b/>
          <w:bCs/>
          <w:sz w:val="28"/>
          <w:szCs w:val="28"/>
          <w:lang w:val="en"/>
        </w:rPr>
      </w:pPr>
    </w:p>
    <w:p w:rsidR="003371FD" w:rsidRDefault="003371FD" w:rsidP="00C847F5">
      <w:pPr>
        <w:autoSpaceDE w:val="0"/>
        <w:autoSpaceDN w:val="0"/>
        <w:adjustRightInd w:val="0"/>
        <w:spacing w:after="0" w:line="276" w:lineRule="auto"/>
        <w:rPr>
          <w:rFonts w:ascii="Times New Roman" w:eastAsia="Calibri" w:hAnsi="Times New Roman" w:cs="Times New Roman"/>
          <w:b/>
          <w:bCs/>
          <w:sz w:val="28"/>
          <w:szCs w:val="28"/>
          <w:lang w:val="en"/>
        </w:rPr>
      </w:pPr>
    </w:p>
    <w:p w:rsidR="003371FD" w:rsidRDefault="003371FD" w:rsidP="00C847F5">
      <w:pPr>
        <w:autoSpaceDE w:val="0"/>
        <w:autoSpaceDN w:val="0"/>
        <w:adjustRightInd w:val="0"/>
        <w:spacing w:after="0" w:line="276" w:lineRule="auto"/>
        <w:rPr>
          <w:rFonts w:ascii="Times New Roman" w:eastAsia="Calibri" w:hAnsi="Times New Roman" w:cs="Times New Roman"/>
          <w:b/>
          <w:bCs/>
          <w:sz w:val="28"/>
          <w:szCs w:val="28"/>
          <w:lang w:val="en"/>
        </w:rPr>
      </w:pPr>
    </w:p>
    <w:p w:rsidR="003371FD" w:rsidRDefault="003371FD" w:rsidP="00C847F5">
      <w:pPr>
        <w:autoSpaceDE w:val="0"/>
        <w:autoSpaceDN w:val="0"/>
        <w:adjustRightInd w:val="0"/>
        <w:spacing w:after="0" w:line="276" w:lineRule="auto"/>
        <w:rPr>
          <w:rFonts w:ascii="Times New Roman" w:eastAsia="Calibri" w:hAnsi="Times New Roman" w:cs="Times New Roman"/>
          <w:b/>
          <w:bCs/>
          <w:sz w:val="28"/>
          <w:szCs w:val="28"/>
          <w:lang w:val="en"/>
        </w:rPr>
      </w:pPr>
    </w:p>
    <w:p w:rsidR="003371FD" w:rsidRDefault="003371FD" w:rsidP="00C847F5">
      <w:pPr>
        <w:autoSpaceDE w:val="0"/>
        <w:autoSpaceDN w:val="0"/>
        <w:adjustRightInd w:val="0"/>
        <w:spacing w:after="0" w:line="276" w:lineRule="auto"/>
        <w:rPr>
          <w:rFonts w:ascii="Times New Roman" w:eastAsia="Calibri" w:hAnsi="Times New Roman" w:cs="Times New Roman"/>
          <w:b/>
          <w:bCs/>
          <w:sz w:val="28"/>
          <w:szCs w:val="28"/>
          <w:lang w:val="en"/>
        </w:rPr>
      </w:pPr>
    </w:p>
    <w:p w:rsidR="003371FD" w:rsidRDefault="003371FD" w:rsidP="00C847F5">
      <w:pPr>
        <w:autoSpaceDE w:val="0"/>
        <w:autoSpaceDN w:val="0"/>
        <w:adjustRightInd w:val="0"/>
        <w:spacing w:after="0" w:line="276" w:lineRule="auto"/>
        <w:rPr>
          <w:rFonts w:ascii="Times New Roman" w:eastAsia="Calibri" w:hAnsi="Times New Roman" w:cs="Times New Roman"/>
          <w:b/>
          <w:bCs/>
          <w:sz w:val="28"/>
          <w:szCs w:val="28"/>
          <w:lang w:val="en"/>
        </w:rPr>
      </w:pPr>
    </w:p>
    <w:p w:rsidR="003371FD" w:rsidRDefault="003371FD" w:rsidP="00C847F5">
      <w:pPr>
        <w:autoSpaceDE w:val="0"/>
        <w:autoSpaceDN w:val="0"/>
        <w:adjustRightInd w:val="0"/>
        <w:spacing w:after="0" w:line="276" w:lineRule="auto"/>
        <w:rPr>
          <w:rFonts w:ascii="Times New Roman" w:eastAsia="Calibri" w:hAnsi="Times New Roman" w:cs="Times New Roman"/>
          <w:b/>
          <w:bCs/>
          <w:sz w:val="28"/>
          <w:szCs w:val="28"/>
          <w:lang w:val="en"/>
        </w:rPr>
      </w:pPr>
    </w:p>
    <w:p w:rsidR="003371FD" w:rsidRDefault="003371FD" w:rsidP="00C847F5">
      <w:pPr>
        <w:autoSpaceDE w:val="0"/>
        <w:autoSpaceDN w:val="0"/>
        <w:adjustRightInd w:val="0"/>
        <w:spacing w:after="0" w:line="276" w:lineRule="auto"/>
        <w:rPr>
          <w:rFonts w:ascii="Times New Roman" w:eastAsia="Calibri" w:hAnsi="Times New Roman" w:cs="Times New Roman"/>
          <w:b/>
          <w:bCs/>
          <w:sz w:val="28"/>
          <w:szCs w:val="28"/>
          <w:lang w:val="en"/>
        </w:rPr>
      </w:pPr>
    </w:p>
    <w:p w:rsidR="003371FD" w:rsidRDefault="003371FD" w:rsidP="00C847F5">
      <w:pPr>
        <w:autoSpaceDE w:val="0"/>
        <w:autoSpaceDN w:val="0"/>
        <w:adjustRightInd w:val="0"/>
        <w:spacing w:after="0" w:line="276" w:lineRule="auto"/>
        <w:rPr>
          <w:rFonts w:ascii="Times New Roman" w:eastAsia="Calibri" w:hAnsi="Times New Roman" w:cs="Times New Roman"/>
          <w:b/>
          <w:bCs/>
          <w:sz w:val="28"/>
          <w:szCs w:val="28"/>
          <w:lang w:val="en"/>
        </w:rPr>
      </w:pPr>
    </w:p>
    <w:p w:rsidR="003371FD" w:rsidRDefault="003371FD" w:rsidP="00C847F5">
      <w:pPr>
        <w:autoSpaceDE w:val="0"/>
        <w:autoSpaceDN w:val="0"/>
        <w:adjustRightInd w:val="0"/>
        <w:spacing w:after="0" w:line="276" w:lineRule="auto"/>
        <w:rPr>
          <w:rFonts w:ascii="Times New Roman" w:eastAsia="Calibri" w:hAnsi="Times New Roman" w:cs="Times New Roman"/>
          <w:b/>
          <w:bCs/>
          <w:sz w:val="28"/>
          <w:szCs w:val="28"/>
          <w:lang w:val="en"/>
        </w:rPr>
      </w:pPr>
    </w:p>
    <w:p w:rsidR="003371FD" w:rsidRDefault="003371FD" w:rsidP="00C847F5">
      <w:pPr>
        <w:autoSpaceDE w:val="0"/>
        <w:autoSpaceDN w:val="0"/>
        <w:adjustRightInd w:val="0"/>
        <w:spacing w:after="0" w:line="276" w:lineRule="auto"/>
        <w:rPr>
          <w:rFonts w:ascii="Times New Roman" w:eastAsia="Calibri" w:hAnsi="Times New Roman" w:cs="Times New Roman"/>
          <w:b/>
          <w:bCs/>
          <w:sz w:val="28"/>
          <w:szCs w:val="28"/>
          <w:lang w:val="en"/>
        </w:rPr>
      </w:pPr>
    </w:p>
    <w:p w:rsidR="003371FD" w:rsidRDefault="003371FD" w:rsidP="00C847F5">
      <w:pPr>
        <w:autoSpaceDE w:val="0"/>
        <w:autoSpaceDN w:val="0"/>
        <w:adjustRightInd w:val="0"/>
        <w:spacing w:after="0" w:line="276" w:lineRule="auto"/>
        <w:rPr>
          <w:rFonts w:ascii="Times New Roman" w:eastAsia="Calibri" w:hAnsi="Times New Roman" w:cs="Times New Roman"/>
          <w:b/>
          <w:bCs/>
          <w:sz w:val="28"/>
          <w:szCs w:val="28"/>
          <w:lang w:val="en"/>
        </w:rPr>
      </w:pPr>
    </w:p>
    <w:p w:rsidR="003371FD" w:rsidRDefault="003371FD" w:rsidP="00C847F5">
      <w:pPr>
        <w:autoSpaceDE w:val="0"/>
        <w:autoSpaceDN w:val="0"/>
        <w:adjustRightInd w:val="0"/>
        <w:spacing w:after="0" w:line="276" w:lineRule="auto"/>
        <w:rPr>
          <w:rFonts w:ascii="Times New Roman" w:eastAsia="Calibri" w:hAnsi="Times New Roman" w:cs="Times New Roman"/>
          <w:b/>
          <w:bCs/>
          <w:sz w:val="28"/>
          <w:szCs w:val="28"/>
          <w:lang w:val="en"/>
        </w:rPr>
      </w:pPr>
    </w:p>
    <w:p w:rsidR="003371FD" w:rsidRDefault="003371FD" w:rsidP="00C847F5">
      <w:pPr>
        <w:autoSpaceDE w:val="0"/>
        <w:autoSpaceDN w:val="0"/>
        <w:adjustRightInd w:val="0"/>
        <w:spacing w:after="0" w:line="276" w:lineRule="auto"/>
        <w:rPr>
          <w:rFonts w:ascii="Times New Roman" w:eastAsia="Calibri" w:hAnsi="Times New Roman" w:cs="Times New Roman"/>
          <w:b/>
          <w:bCs/>
          <w:sz w:val="28"/>
          <w:szCs w:val="28"/>
          <w:lang w:val="en"/>
        </w:rPr>
      </w:pPr>
    </w:p>
    <w:p w:rsidR="003371FD" w:rsidRDefault="003371FD" w:rsidP="00C847F5">
      <w:pPr>
        <w:autoSpaceDE w:val="0"/>
        <w:autoSpaceDN w:val="0"/>
        <w:adjustRightInd w:val="0"/>
        <w:spacing w:after="0" w:line="276" w:lineRule="auto"/>
        <w:rPr>
          <w:rFonts w:ascii="Times New Roman" w:eastAsia="Calibri" w:hAnsi="Times New Roman" w:cs="Times New Roman"/>
          <w:b/>
          <w:bCs/>
          <w:sz w:val="28"/>
          <w:szCs w:val="28"/>
          <w:lang w:val="en"/>
        </w:rPr>
      </w:pPr>
    </w:p>
    <w:p w:rsidR="003371FD" w:rsidRDefault="003371FD" w:rsidP="00C847F5">
      <w:pPr>
        <w:autoSpaceDE w:val="0"/>
        <w:autoSpaceDN w:val="0"/>
        <w:adjustRightInd w:val="0"/>
        <w:spacing w:after="0" w:line="276" w:lineRule="auto"/>
        <w:rPr>
          <w:rFonts w:ascii="Times New Roman" w:eastAsia="Calibri" w:hAnsi="Times New Roman" w:cs="Times New Roman"/>
          <w:b/>
          <w:bCs/>
          <w:sz w:val="28"/>
          <w:szCs w:val="28"/>
          <w:lang w:val="en"/>
        </w:rPr>
      </w:pPr>
    </w:p>
    <w:p w:rsidR="003371FD" w:rsidRDefault="003371FD" w:rsidP="00C847F5">
      <w:pPr>
        <w:autoSpaceDE w:val="0"/>
        <w:autoSpaceDN w:val="0"/>
        <w:adjustRightInd w:val="0"/>
        <w:spacing w:after="0" w:line="276" w:lineRule="auto"/>
        <w:rPr>
          <w:rFonts w:ascii="Times New Roman" w:eastAsia="Calibri" w:hAnsi="Times New Roman" w:cs="Times New Roman"/>
          <w:b/>
          <w:bCs/>
          <w:sz w:val="28"/>
          <w:szCs w:val="28"/>
          <w:lang w:val="en"/>
        </w:rPr>
      </w:pPr>
    </w:p>
    <w:p w:rsidR="003371FD" w:rsidRDefault="003371FD" w:rsidP="00C847F5">
      <w:pPr>
        <w:autoSpaceDE w:val="0"/>
        <w:autoSpaceDN w:val="0"/>
        <w:adjustRightInd w:val="0"/>
        <w:spacing w:after="0" w:line="276" w:lineRule="auto"/>
        <w:rPr>
          <w:rFonts w:ascii="Times New Roman" w:eastAsia="Calibri" w:hAnsi="Times New Roman" w:cs="Times New Roman"/>
          <w:b/>
          <w:bCs/>
          <w:sz w:val="28"/>
          <w:szCs w:val="28"/>
          <w:lang w:val="en"/>
        </w:rPr>
      </w:pPr>
    </w:p>
    <w:p w:rsidR="003371FD" w:rsidRDefault="003371FD" w:rsidP="00C847F5">
      <w:pPr>
        <w:autoSpaceDE w:val="0"/>
        <w:autoSpaceDN w:val="0"/>
        <w:adjustRightInd w:val="0"/>
        <w:spacing w:after="0" w:line="276" w:lineRule="auto"/>
        <w:rPr>
          <w:rFonts w:ascii="Times New Roman" w:eastAsia="Calibri" w:hAnsi="Times New Roman" w:cs="Times New Roman"/>
          <w:b/>
          <w:bCs/>
          <w:sz w:val="28"/>
          <w:szCs w:val="28"/>
          <w:lang w:val="en"/>
        </w:rPr>
      </w:pPr>
    </w:p>
    <w:p w:rsidR="003371FD" w:rsidRDefault="003371FD" w:rsidP="00C847F5">
      <w:pPr>
        <w:autoSpaceDE w:val="0"/>
        <w:autoSpaceDN w:val="0"/>
        <w:adjustRightInd w:val="0"/>
        <w:spacing w:after="0" w:line="276" w:lineRule="auto"/>
        <w:rPr>
          <w:rFonts w:ascii="Times New Roman" w:eastAsia="Calibri" w:hAnsi="Times New Roman" w:cs="Times New Roman"/>
          <w:b/>
          <w:bCs/>
          <w:sz w:val="28"/>
          <w:szCs w:val="28"/>
          <w:lang w:val="en"/>
        </w:rPr>
      </w:pPr>
    </w:p>
    <w:p w:rsidR="003C211D" w:rsidRPr="003D3FC1" w:rsidRDefault="003C211D" w:rsidP="00C847F5">
      <w:pPr>
        <w:autoSpaceDE w:val="0"/>
        <w:autoSpaceDN w:val="0"/>
        <w:adjustRightInd w:val="0"/>
        <w:spacing w:after="0" w:line="276" w:lineRule="auto"/>
        <w:rPr>
          <w:rFonts w:ascii="Times New Roman" w:eastAsia="Calibri" w:hAnsi="Times New Roman" w:cs="Times New Roman"/>
          <w:b/>
          <w:bCs/>
          <w:sz w:val="28"/>
          <w:szCs w:val="28"/>
          <w:lang w:val="en"/>
        </w:rPr>
      </w:pPr>
      <w:r w:rsidRPr="003D3FC1">
        <w:rPr>
          <w:rFonts w:ascii="Times New Roman" w:eastAsia="Calibri" w:hAnsi="Times New Roman" w:cs="Times New Roman"/>
          <w:b/>
          <w:bCs/>
          <w:sz w:val="28"/>
          <w:szCs w:val="28"/>
          <w:lang w:val="en"/>
        </w:rPr>
        <w:lastRenderedPageBreak/>
        <w:t>ĐỀ 1:</w:t>
      </w:r>
    </w:p>
    <w:tbl>
      <w:tblPr>
        <w:tblW w:w="11205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dotted" w:sz="4" w:space="0" w:color="auto"/>
          <w:insideV w:val="dotted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826"/>
        <w:gridCol w:w="2703"/>
        <w:gridCol w:w="5676"/>
      </w:tblGrid>
      <w:tr w:rsidR="003C211D" w:rsidRPr="003D3FC1" w:rsidTr="006E3836">
        <w:trPr>
          <w:trHeight w:val="663"/>
        </w:trPr>
        <w:tc>
          <w:tcPr>
            <w:tcW w:w="5529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dotted" w:sz="4" w:space="0" w:color="auto"/>
            </w:tcBorders>
            <w:shd w:val="clear" w:color="auto" w:fill="auto"/>
          </w:tcPr>
          <w:p w:rsidR="003C211D" w:rsidRPr="003D3FC1" w:rsidRDefault="003C211D" w:rsidP="00C847F5">
            <w:pPr>
              <w:tabs>
                <w:tab w:val="left" w:pos="4905"/>
              </w:tabs>
              <w:spacing w:after="0" w:line="276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b-NO"/>
              </w:rPr>
            </w:pPr>
            <w:r w:rsidRPr="003D3FC1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4294967295" distB="4294967295" distL="114300" distR="114300" simplePos="0" relativeHeight="251660288" behindDoc="0" locked="0" layoutInCell="1" allowOverlap="1" wp14:anchorId="564A2343" wp14:editId="7537B5B3">
                      <wp:simplePos x="0" y="0"/>
                      <wp:positionH relativeFrom="column">
                        <wp:posOffset>912495</wp:posOffset>
                      </wp:positionH>
                      <wp:positionV relativeFrom="paragraph">
                        <wp:posOffset>247649</wp:posOffset>
                      </wp:positionV>
                      <wp:extent cx="2813050" cy="0"/>
                      <wp:effectExtent l="0" t="0" r="25400" b="19050"/>
                      <wp:wrapNone/>
                      <wp:docPr id="93" name="Straight Connector 9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81305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511B6B8" id="Straight Connector 93" o:spid="_x0000_s1026" style="position:absolute;z-index:25166028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71.85pt,19.5pt" to="293.35pt,19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">
                      <v:stroke dashstyle="dash"/>
                    </v:line>
                  </w:pict>
                </mc:Fallback>
              </mc:AlternateContent>
            </w:r>
            <w:r w:rsidRPr="003D3FC1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b-NO"/>
              </w:rPr>
              <w:t xml:space="preserve"> tên HS</w:t>
            </w:r>
          </w:p>
          <w:p w:rsidR="003C211D" w:rsidRPr="003D3FC1" w:rsidRDefault="003C211D" w:rsidP="00C847F5">
            <w:pPr>
              <w:spacing w:after="0" w:line="276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b-NO"/>
              </w:rPr>
            </w:pPr>
            <w:r w:rsidRPr="003D3FC1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4294967295" distB="4294967295" distL="114300" distR="114300" simplePos="0" relativeHeight="251661312" behindDoc="0" locked="0" layoutInCell="1" allowOverlap="1" wp14:anchorId="5F00BEF6" wp14:editId="3AAABF88">
                      <wp:simplePos x="0" y="0"/>
                      <wp:positionH relativeFrom="column">
                        <wp:posOffset>287655</wp:posOffset>
                      </wp:positionH>
                      <wp:positionV relativeFrom="paragraph">
                        <wp:posOffset>193674</wp:posOffset>
                      </wp:positionV>
                      <wp:extent cx="558165" cy="0"/>
                      <wp:effectExtent l="0" t="0" r="13335" b="19050"/>
                      <wp:wrapNone/>
                      <wp:docPr id="92" name="Straight Connector 9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5816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57D21C4" id="Straight Connector 92" o:spid="_x0000_s1026" style="position:absolute;z-index:25166131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22.65pt,15.25pt" to="66.6pt,15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">
                      <v:stroke dashstyle="dash"/>
                    </v:line>
                  </w:pict>
                </mc:Fallback>
              </mc:AlternateContent>
            </w:r>
            <w:r w:rsidRPr="003D3FC1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4294967295" distB="4294967295" distL="114300" distR="114300" simplePos="0" relativeHeight="251662336" behindDoc="0" locked="0" layoutInCell="1" allowOverlap="1" wp14:anchorId="11A125F1" wp14:editId="6E3946BF">
                      <wp:simplePos x="0" y="0"/>
                      <wp:positionH relativeFrom="column">
                        <wp:posOffset>1771015</wp:posOffset>
                      </wp:positionH>
                      <wp:positionV relativeFrom="paragraph">
                        <wp:posOffset>191769</wp:posOffset>
                      </wp:positionV>
                      <wp:extent cx="1942465" cy="0"/>
                      <wp:effectExtent l="0" t="0" r="19685" b="19050"/>
                      <wp:wrapNone/>
                      <wp:docPr id="91" name="Straight Connector 9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94246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8CCF909" id="Straight Connector 91" o:spid="_x0000_s1026" style="position:absolute;z-index:25166233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39.45pt,15.1pt" to="292.4pt,15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">
                      <v:stroke dashstyle="dash"/>
                    </v:line>
                  </w:pict>
                </mc:Fallback>
              </mc:AlternateContent>
            </w:r>
            <w:r w:rsidRPr="003D3FC1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b-NO"/>
              </w:rPr>
              <w:t>Lớp            Trường THCS</w:t>
            </w:r>
          </w:p>
        </w:tc>
        <w:tc>
          <w:tcPr>
            <w:tcW w:w="5676" w:type="dxa"/>
            <w:vMerge w:val="restart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C211D" w:rsidRPr="003D3FC1" w:rsidRDefault="005D6D28" w:rsidP="00C847F5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b-NO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b-NO"/>
              </w:rPr>
              <w:t>KIỂM TRA GIỮA HỌC KỲ II (2022 - 2023</w:t>
            </w:r>
            <w:r w:rsidR="003C211D" w:rsidRPr="003D3FC1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b-NO"/>
              </w:rPr>
              <w:t>)</w:t>
            </w:r>
          </w:p>
          <w:p w:rsidR="003C211D" w:rsidRPr="003D3FC1" w:rsidRDefault="003C211D" w:rsidP="00C847F5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b-NO"/>
              </w:rPr>
            </w:pPr>
            <w:r w:rsidRPr="003D3FC1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b-NO"/>
              </w:rPr>
              <w:t>MÔN: CÔNG NGHỆ 8</w:t>
            </w:r>
          </w:p>
          <w:p w:rsidR="003C211D" w:rsidRPr="003D3FC1" w:rsidRDefault="003C211D" w:rsidP="00C847F5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b-NO"/>
              </w:rPr>
            </w:pPr>
            <w:r w:rsidRPr="003D3FC1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b-NO"/>
              </w:rPr>
              <w:t>Thời gian làm bài: 45 phút</w:t>
            </w:r>
          </w:p>
        </w:tc>
      </w:tr>
      <w:tr w:rsidR="003C211D" w:rsidRPr="003D3FC1" w:rsidTr="006E3836">
        <w:trPr>
          <w:trHeight w:val="738"/>
        </w:trPr>
        <w:tc>
          <w:tcPr>
            <w:tcW w:w="5529" w:type="dxa"/>
            <w:gridSpan w:val="2"/>
            <w:vMerge/>
            <w:tcBorders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3C211D" w:rsidRPr="003D3FC1" w:rsidRDefault="003C211D" w:rsidP="00C847F5">
            <w:pPr>
              <w:spacing w:after="0" w:line="276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5676" w:type="dxa"/>
            <w:vMerge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C211D" w:rsidRPr="003D3FC1" w:rsidRDefault="003C211D" w:rsidP="00C847F5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b-NO"/>
              </w:rPr>
            </w:pPr>
          </w:p>
        </w:tc>
      </w:tr>
      <w:tr w:rsidR="003C211D" w:rsidRPr="003D3FC1" w:rsidTr="006E3836">
        <w:trPr>
          <w:trHeight w:val="443"/>
        </w:trPr>
        <w:tc>
          <w:tcPr>
            <w:tcW w:w="282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vAlign w:val="center"/>
          </w:tcPr>
          <w:p w:rsidR="003C211D" w:rsidRPr="003D3FC1" w:rsidRDefault="003C211D" w:rsidP="00C847F5">
            <w:pPr>
              <w:spacing w:after="0" w:line="276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b-NO"/>
              </w:rPr>
            </w:pPr>
            <w:r w:rsidRPr="003D3FC1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b-NO"/>
              </w:rPr>
              <w:t>Số báo danh:</w:t>
            </w:r>
          </w:p>
        </w:tc>
        <w:tc>
          <w:tcPr>
            <w:tcW w:w="2703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vAlign w:val="center"/>
          </w:tcPr>
          <w:p w:rsidR="003C211D" w:rsidRPr="003D3FC1" w:rsidRDefault="003C211D" w:rsidP="00C847F5">
            <w:pPr>
              <w:spacing w:after="0" w:line="276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b-NO"/>
              </w:rPr>
            </w:pPr>
            <w:r w:rsidRPr="003D3FC1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b-NO"/>
              </w:rPr>
              <w:t>Phòng thi:</w:t>
            </w:r>
          </w:p>
        </w:tc>
        <w:tc>
          <w:tcPr>
            <w:tcW w:w="5676" w:type="dxa"/>
            <w:vMerge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C211D" w:rsidRPr="003D3FC1" w:rsidRDefault="003C211D" w:rsidP="00C847F5">
            <w:pPr>
              <w:spacing w:after="0" w:line="276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b-NO"/>
              </w:rPr>
            </w:pPr>
          </w:p>
        </w:tc>
      </w:tr>
    </w:tbl>
    <w:p w:rsidR="003C211D" w:rsidRPr="003D3FC1" w:rsidRDefault="003C211D" w:rsidP="00C847F5">
      <w:pPr>
        <w:spacing w:after="0" w:line="276" w:lineRule="auto"/>
        <w:rPr>
          <w:rFonts w:ascii="Times New Roman" w:eastAsia="Times New Roman" w:hAnsi="Times New Roman" w:cs="Times New Roman"/>
          <w:b/>
          <w:sz w:val="28"/>
          <w:szCs w:val="28"/>
          <w:lang w:val="nb-NO"/>
        </w:rPr>
      </w:pPr>
      <w:r w:rsidRPr="003D3FC1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25D09C4" wp14:editId="164C66D1">
                <wp:simplePos x="0" y="0"/>
                <wp:positionH relativeFrom="column">
                  <wp:posOffset>-1050925</wp:posOffset>
                </wp:positionH>
                <wp:positionV relativeFrom="paragraph">
                  <wp:posOffset>194945</wp:posOffset>
                </wp:positionV>
                <wp:extent cx="7870825" cy="18415"/>
                <wp:effectExtent l="0" t="0" r="34925" b="19685"/>
                <wp:wrapNone/>
                <wp:docPr id="90" name="Straight Arrow Connector 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7870825" cy="1841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lgDash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3EF983C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90" o:spid="_x0000_s1026" type="#_x0000_t32" style="position:absolute;margin-left:-82.75pt;margin-top:15.35pt;width:619.75pt;height:1.45pt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">
                <v:stroke dashstyle="longDashDot"/>
              </v:shape>
            </w:pict>
          </mc:Fallback>
        </mc:AlternateContent>
      </w:r>
    </w:p>
    <w:tbl>
      <w:tblPr>
        <w:tblpPr w:leftFromText="180" w:rightFromText="180" w:vertAnchor="text" w:horzAnchor="margin" w:tblpY="235"/>
        <w:tblW w:w="111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90"/>
        <w:gridCol w:w="2967"/>
        <w:gridCol w:w="2966"/>
        <w:gridCol w:w="3108"/>
      </w:tblGrid>
      <w:tr w:rsidR="006E3836" w:rsidRPr="003D3FC1" w:rsidTr="000F6BA4">
        <w:trPr>
          <w:trHeight w:val="329"/>
        </w:trPr>
        <w:tc>
          <w:tcPr>
            <w:tcW w:w="209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6E3836" w:rsidRPr="003D3FC1" w:rsidRDefault="006E3836" w:rsidP="006E3836">
            <w:pPr>
              <w:spacing w:after="0" w:line="276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b-NO"/>
              </w:rPr>
            </w:pPr>
            <w:r w:rsidRPr="003D3FC1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b-NO"/>
              </w:rPr>
              <w:t>Điểm:</w:t>
            </w:r>
          </w:p>
          <w:p w:rsidR="006E3836" w:rsidRPr="003D3FC1" w:rsidRDefault="006E3836" w:rsidP="006E3836">
            <w:pPr>
              <w:spacing w:after="0" w:line="276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b-NO"/>
              </w:rPr>
            </w:pPr>
          </w:p>
          <w:p w:rsidR="006E3836" w:rsidRPr="003D3FC1" w:rsidRDefault="006E3836" w:rsidP="006E3836">
            <w:pPr>
              <w:spacing w:after="0" w:line="276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b-NO"/>
              </w:rPr>
            </w:pPr>
          </w:p>
          <w:p w:rsidR="006E3836" w:rsidRPr="003D3FC1" w:rsidRDefault="006E3836" w:rsidP="006E3836">
            <w:pPr>
              <w:spacing w:after="0" w:line="276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b-NO"/>
              </w:rPr>
            </w:pPr>
          </w:p>
        </w:tc>
        <w:tc>
          <w:tcPr>
            <w:tcW w:w="296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6E3836" w:rsidRPr="003D3FC1" w:rsidRDefault="006E3836" w:rsidP="006E383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b-NO"/>
              </w:rPr>
            </w:pPr>
            <w:r w:rsidRPr="003D3FC1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b-NO"/>
              </w:rPr>
              <w:t>Họ tên, chữ ký GK1</w:t>
            </w:r>
          </w:p>
        </w:tc>
        <w:tc>
          <w:tcPr>
            <w:tcW w:w="296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6E3836" w:rsidRPr="003D3FC1" w:rsidRDefault="006E3836" w:rsidP="006E383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b-NO"/>
              </w:rPr>
            </w:pPr>
            <w:r w:rsidRPr="003D3FC1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b-NO"/>
              </w:rPr>
              <w:t>Họ tên, chữ ký GK2</w:t>
            </w:r>
          </w:p>
        </w:tc>
        <w:tc>
          <w:tcPr>
            <w:tcW w:w="310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6E3836" w:rsidRPr="003D3FC1" w:rsidRDefault="006E3836" w:rsidP="006E383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b-NO"/>
              </w:rPr>
            </w:pPr>
            <w:r w:rsidRPr="003D3FC1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b-NO"/>
              </w:rPr>
              <w:t>Họ tên, chữ ký GT</w:t>
            </w:r>
          </w:p>
        </w:tc>
      </w:tr>
      <w:tr w:rsidR="006E3836" w:rsidRPr="003D3FC1" w:rsidTr="000F6BA4">
        <w:trPr>
          <w:trHeight w:val="616"/>
        </w:trPr>
        <w:tc>
          <w:tcPr>
            <w:tcW w:w="2090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6E3836" w:rsidRPr="003D3FC1" w:rsidRDefault="006E3836" w:rsidP="006E3836">
            <w:pPr>
              <w:spacing w:after="0" w:line="276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b-NO"/>
              </w:rPr>
            </w:pPr>
          </w:p>
        </w:tc>
        <w:tc>
          <w:tcPr>
            <w:tcW w:w="296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6E3836" w:rsidRPr="003D3FC1" w:rsidRDefault="006E3836" w:rsidP="006E383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b-NO"/>
              </w:rPr>
            </w:pPr>
          </w:p>
        </w:tc>
        <w:tc>
          <w:tcPr>
            <w:tcW w:w="296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6E3836" w:rsidRPr="003D3FC1" w:rsidRDefault="006E3836" w:rsidP="006E3836">
            <w:pPr>
              <w:spacing w:after="0" w:line="276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b-NO"/>
              </w:rPr>
            </w:pPr>
          </w:p>
        </w:tc>
        <w:tc>
          <w:tcPr>
            <w:tcW w:w="310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6E3836" w:rsidRPr="003D3FC1" w:rsidRDefault="006E3836" w:rsidP="006E3836">
            <w:pPr>
              <w:spacing w:after="0" w:line="276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b-NO"/>
              </w:rPr>
            </w:pPr>
          </w:p>
        </w:tc>
      </w:tr>
      <w:tr w:rsidR="006E3836" w:rsidRPr="003D3FC1" w:rsidTr="00A010B7">
        <w:trPr>
          <w:trHeight w:val="370"/>
        </w:trPr>
        <w:tc>
          <w:tcPr>
            <w:tcW w:w="209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6E3836" w:rsidRPr="003D3FC1" w:rsidRDefault="006E3836" w:rsidP="006E3836">
            <w:pPr>
              <w:spacing w:after="0" w:line="276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b-NO"/>
              </w:rPr>
            </w:pPr>
          </w:p>
        </w:tc>
        <w:tc>
          <w:tcPr>
            <w:tcW w:w="296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6E3836" w:rsidRPr="003D3FC1" w:rsidRDefault="006E3836" w:rsidP="006E3836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b-NO"/>
              </w:rPr>
            </w:pPr>
          </w:p>
        </w:tc>
        <w:tc>
          <w:tcPr>
            <w:tcW w:w="296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6E3836" w:rsidRPr="003D3FC1" w:rsidRDefault="006E3836" w:rsidP="006E3836">
            <w:pPr>
              <w:spacing w:after="0" w:line="276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b-NO"/>
              </w:rPr>
            </w:pPr>
          </w:p>
        </w:tc>
        <w:tc>
          <w:tcPr>
            <w:tcW w:w="310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6E3836" w:rsidRPr="003D3FC1" w:rsidRDefault="006E3836" w:rsidP="006E3836">
            <w:pPr>
              <w:spacing w:after="0" w:line="276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b-NO"/>
              </w:rPr>
            </w:pPr>
          </w:p>
        </w:tc>
      </w:tr>
    </w:tbl>
    <w:p w:rsidR="003C211D" w:rsidRPr="003D3FC1" w:rsidRDefault="003C211D" w:rsidP="00C847F5">
      <w:pPr>
        <w:widowControl w:val="0"/>
        <w:spacing w:after="0" w:line="276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3D3FC1">
        <w:rPr>
          <w:rFonts w:ascii="Times New Roman" w:eastAsia="Times New Roman" w:hAnsi="Times New Roman" w:cs="Times New Roman"/>
          <w:b/>
          <w:sz w:val="28"/>
          <w:szCs w:val="28"/>
        </w:rPr>
        <w:t>I.</w:t>
      </w:r>
      <w:r w:rsidRPr="003D3FC1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Trắc nghiệm</w:t>
      </w:r>
      <w:r w:rsidRPr="003D3FC1">
        <w:rPr>
          <w:rFonts w:ascii="Times New Roman" w:eastAsia="Times New Roman" w:hAnsi="Times New Roman" w:cs="Times New Roman"/>
          <w:b/>
          <w:sz w:val="28"/>
          <w:szCs w:val="28"/>
        </w:rPr>
        <w:t xml:space="preserve">: </w:t>
      </w:r>
      <w:r w:rsidRPr="003D3FC1">
        <w:rPr>
          <w:rFonts w:ascii="Times New Roman" w:eastAsia="Times New Roman" w:hAnsi="Times New Roman" w:cs="Times New Roman"/>
          <w:b/>
          <w:i/>
          <w:sz w:val="28"/>
          <w:szCs w:val="28"/>
        </w:rPr>
        <w:t>Khoanh tròn vào chữ cái đứng trước câu trả lời em cho là đúng nhất.</w:t>
      </w:r>
    </w:p>
    <w:p w:rsidR="003C211D" w:rsidRPr="003D3FC1" w:rsidRDefault="003C211D" w:rsidP="00C847F5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3D3FC1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Câu 1</w:t>
      </w:r>
      <w:r w:rsidRPr="003D3FC1">
        <w:rPr>
          <w:rFonts w:ascii="Times New Roman" w:eastAsia="Times New Roman" w:hAnsi="Times New Roman" w:cs="Times New Roman"/>
          <w:b/>
          <w:sz w:val="28"/>
          <w:szCs w:val="28"/>
        </w:rPr>
        <w:t>:</w:t>
      </w:r>
      <w:r w:rsidRPr="003D3FC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3D3FC1">
        <w:rPr>
          <w:rFonts w:ascii="Times New Roman" w:eastAsia="Times New Roman" w:hAnsi="Times New Roman" w:cs="Times New Roman"/>
          <w:b/>
          <w:sz w:val="28"/>
          <w:szCs w:val="28"/>
        </w:rPr>
        <w:t>Chất dẻo, cao su</w:t>
      </w:r>
      <w:r w:rsidR="005D6D28">
        <w:rPr>
          <w:rFonts w:ascii="Times New Roman" w:eastAsia="Times New Roman" w:hAnsi="Times New Roman" w:cs="Times New Roman"/>
          <w:b/>
          <w:sz w:val="28"/>
          <w:szCs w:val="28"/>
        </w:rPr>
        <w:t xml:space="preserve"> thuộc nhóm vật liệu cơ khí nào?</w:t>
      </w:r>
    </w:p>
    <w:tbl>
      <w:tblPr>
        <w:tblW w:w="10155" w:type="dxa"/>
        <w:tblInd w:w="642" w:type="dxa"/>
        <w:tblLook w:val="01E0" w:firstRow="1" w:lastRow="1" w:firstColumn="1" w:lastColumn="1" w:noHBand="0" w:noVBand="0"/>
      </w:tblPr>
      <w:tblGrid>
        <w:gridCol w:w="5077"/>
        <w:gridCol w:w="5078"/>
      </w:tblGrid>
      <w:tr w:rsidR="003C211D" w:rsidRPr="003D3FC1" w:rsidTr="005D6D28">
        <w:trPr>
          <w:trHeight w:val="440"/>
        </w:trPr>
        <w:tc>
          <w:tcPr>
            <w:tcW w:w="5077" w:type="dxa"/>
            <w:hideMark/>
          </w:tcPr>
          <w:p w:rsidR="003C211D" w:rsidRPr="003D3FC1" w:rsidRDefault="003C211D" w:rsidP="00C847F5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</w:pPr>
            <w:r w:rsidRPr="003D3FC1">
              <w:rPr>
                <w:rFonts w:ascii="Times New Roman" w:eastAsia="Times New Roman" w:hAnsi="Times New Roman" w:cs="Times New Roman"/>
                <w:sz w:val="28"/>
                <w:szCs w:val="28"/>
              </w:rPr>
              <w:t>A. Vật liệu kim loại</w:t>
            </w:r>
          </w:p>
        </w:tc>
        <w:tc>
          <w:tcPr>
            <w:tcW w:w="5078" w:type="dxa"/>
            <w:hideMark/>
          </w:tcPr>
          <w:p w:rsidR="003C211D" w:rsidRPr="003D3FC1" w:rsidRDefault="003C211D" w:rsidP="00C847F5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</w:pPr>
            <w:r w:rsidRPr="003D3FC1">
              <w:rPr>
                <w:rFonts w:ascii="Times New Roman" w:eastAsia="Times New Roman" w:hAnsi="Times New Roman" w:cs="Times New Roman"/>
                <w:sz w:val="28"/>
                <w:szCs w:val="28"/>
              </w:rPr>
              <w:t>C. Vật liệu phi kim loại</w:t>
            </w:r>
          </w:p>
        </w:tc>
      </w:tr>
      <w:tr w:rsidR="003C211D" w:rsidRPr="003D3FC1" w:rsidTr="005D6D28">
        <w:trPr>
          <w:trHeight w:val="440"/>
        </w:trPr>
        <w:tc>
          <w:tcPr>
            <w:tcW w:w="5077" w:type="dxa"/>
            <w:hideMark/>
          </w:tcPr>
          <w:p w:rsidR="003C211D" w:rsidRPr="003D3FC1" w:rsidRDefault="003C211D" w:rsidP="00C847F5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</w:pPr>
            <w:r w:rsidRPr="003D3FC1">
              <w:rPr>
                <w:rFonts w:ascii="Times New Roman" w:eastAsia="Times New Roman" w:hAnsi="Times New Roman" w:cs="Times New Roman"/>
                <w:sz w:val="28"/>
                <w:szCs w:val="28"/>
              </w:rPr>
              <w:t>B. Vật liệu kim loại màu</w:t>
            </w:r>
          </w:p>
        </w:tc>
        <w:tc>
          <w:tcPr>
            <w:tcW w:w="5078" w:type="dxa"/>
            <w:hideMark/>
          </w:tcPr>
          <w:p w:rsidR="003C211D" w:rsidRPr="003D3FC1" w:rsidRDefault="003C211D" w:rsidP="00C847F5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</w:pPr>
            <w:r w:rsidRPr="003D3FC1">
              <w:rPr>
                <w:rFonts w:ascii="Times New Roman" w:eastAsia="Times New Roman" w:hAnsi="Times New Roman" w:cs="Times New Roman"/>
                <w:sz w:val="28"/>
                <w:szCs w:val="28"/>
              </w:rPr>
              <w:t>D. Vật liệu tổng hợp</w:t>
            </w:r>
          </w:p>
        </w:tc>
      </w:tr>
    </w:tbl>
    <w:p w:rsidR="003C211D" w:rsidRPr="003D3FC1" w:rsidRDefault="003C211D" w:rsidP="00C847F5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vi-VN"/>
        </w:rPr>
      </w:pPr>
      <w:r w:rsidRPr="003D3FC1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Câu 2</w:t>
      </w:r>
      <w:r w:rsidRPr="003D3FC1">
        <w:rPr>
          <w:rFonts w:ascii="Times New Roman" w:eastAsia="Times New Roman" w:hAnsi="Times New Roman" w:cs="Times New Roman"/>
          <w:b/>
          <w:sz w:val="28"/>
          <w:szCs w:val="28"/>
        </w:rPr>
        <w:t>:</w:t>
      </w:r>
      <w:r w:rsidRPr="003D3FC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3D3FC1">
        <w:rPr>
          <w:rFonts w:ascii="Times New Roman" w:eastAsia="Times New Roman" w:hAnsi="Times New Roman" w:cs="Times New Roman"/>
          <w:b/>
          <w:sz w:val="28"/>
          <w:szCs w:val="28"/>
        </w:rPr>
        <w:t>Cưa, đục, dũa, bú</w:t>
      </w:r>
      <w:r w:rsidR="005D6D28">
        <w:rPr>
          <w:rFonts w:ascii="Times New Roman" w:eastAsia="Times New Roman" w:hAnsi="Times New Roman" w:cs="Times New Roman"/>
          <w:b/>
          <w:sz w:val="28"/>
          <w:szCs w:val="28"/>
        </w:rPr>
        <w:t>a thuộc nhóm dụng cụ cơ khí nào?</w:t>
      </w:r>
    </w:p>
    <w:tbl>
      <w:tblPr>
        <w:tblW w:w="0" w:type="auto"/>
        <w:tblInd w:w="539" w:type="dxa"/>
        <w:tblLook w:val="01E0" w:firstRow="1" w:lastRow="1" w:firstColumn="1" w:lastColumn="1" w:noHBand="0" w:noVBand="0"/>
      </w:tblPr>
      <w:tblGrid>
        <w:gridCol w:w="4928"/>
        <w:gridCol w:w="4542"/>
      </w:tblGrid>
      <w:tr w:rsidR="003C211D" w:rsidRPr="003D3FC1" w:rsidTr="005D6D28">
        <w:tc>
          <w:tcPr>
            <w:tcW w:w="4928" w:type="dxa"/>
            <w:hideMark/>
          </w:tcPr>
          <w:p w:rsidR="003C211D" w:rsidRPr="003D3FC1" w:rsidRDefault="003C211D" w:rsidP="00C847F5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</w:pPr>
            <w:r w:rsidRPr="003D3FC1">
              <w:rPr>
                <w:rFonts w:ascii="Times New Roman" w:eastAsia="Times New Roman" w:hAnsi="Times New Roman" w:cs="Times New Roman"/>
                <w:sz w:val="28"/>
                <w:szCs w:val="28"/>
              </w:rPr>
              <w:t>A. Dụng cụ đo và kiểm tra</w:t>
            </w:r>
          </w:p>
        </w:tc>
        <w:tc>
          <w:tcPr>
            <w:tcW w:w="4542" w:type="dxa"/>
            <w:hideMark/>
          </w:tcPr>
          <w:p w:rsidR="003C211D" w:rsidRPr="003D3FC1" w:rsidRDefault="003C211D" w:rsidP="00C847F5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</w:pPr>
            <w:r w:rsidRPr="003D3FC1">
              <w:rPr>
                <w:rFonts w:ascii="Times New Roman" w:eastAsia="Times New Roman" w:hAnsi="Times New Roman" w:cs="Times New Roman"/>
                <w:sz w:val="28"/>
                <w:szCs w:val="28"/>
              </w:rPr>
              <w:t>C. Dụng cụ tháo lắp và kẹp chặt</w:t>
            </w:r>
          </w:p>
        </w:tc>
      </w:tr>
      <w:tr w:rsidR="003C211D" w:rsidRPr="003D3FC1" w:rsidTr="005D6D28">
        <w:tc>
          <w:tcPr>
            <w:tcW w:w="4928" w:type="dxa"/>
            <w:hideMark/>
          </w:tcPr>
          <w:p w:rsidR="003C211D" w:rsidRPr="003D3FC1" w:rsidRDefault="003C211D" w:rsidP="00C847F5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</w:pPr>
            <w:r w:rsidRPr="003D3FC1">
              <w:rPr>
                <w:rFonts w:ascii="Times New Roman" w:eastAsia="Times New Roman" w:hAnsi="Times New Roman" w:cs="Times New Roman"/>
                <w:sz w:val="28"/>
                <w:szCs w:val="28"/>
              </w:rPr>
              <w:t>B. Dụng cụ gia công cơ khí</w:t>
            </w:r>
          </w:p>
        </w:tc>
        <w:tc>
          <w:tcPr>
            <w:tcW w:w="4542" w:type="dxa"/>
            <w:hideMark/>
          </w:tcPr>
          <w:p w:rsidR="003C211D" w:rsidRPr="003D3FC1" w:rsidRDefault="003C211D" w:rsidP="00C847F5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 w:eastAsia="vi-VN"/>
              </w:rPr>
            </w:pPr>
            <w:r w:rsidRPr="003D3FC1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D. Nhóm dụng cụ khác</w:t>
            </w:r>
          </w:p>
        </w:tc>
      </w:tr>
    </w:tbl>
    <w:p w:rsidR="003C211D" w:rsidRPr="003D3FC1" w:rsidRDefault="003C211D" w:rsidP="00C847F5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</w:pPr>
      <w:r w:rsidRPr="003D3FC1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Câu 3</w:t>
      </w:r>
      <w:r w:rsidRPr="003D3FC1">
        <w:rPr>
          <w:rFonts w:ascii="Times New Roman" w:eastAsia="Times New Roman" w:hAnsi="Times New Roman" w:cs="Times New Roman"/>
          <w:b/>
          <w:sz w:val="28"/>
          <w:szCs w:val="28"/>
        </w:rPr>
        <w:t>: Dựa vào công dụng thì chi tiết máy được chia thành mấy nhóm?</w:t>
      </w:r>
    </w:p>
    <w:tbl>
      <w:tblPr>
        <w:tblW w:w="0" w:type="auto"/>
        <w:tblInd w:w="488" w:type="dxa"/>
        <w:tblLook w:val="01E0" w:firstRow="1" w:lastRow="1" w:firstColumn="1" w:lastColumn="1" w:noHBand="0" w:noVBand="0"/>
      </w:tblPr>
      <w:tblGrid>
        <w:gridCol w:w="4785"/>
        <w:gridCol w:w="4785"/>
      </w:tblGrid>
      <w:tr w:rsidR="003C211D" w:rsidRPr="003D3FC1" w:rsidTr="005D6D28">
        <w:tc>
          <w:tcPr>
            <w:tcW w:w="4785" w:type="dxa"/>
            <w:hideMark/>
          </w:tcPr>
          <w:p w:rsidR="003C211D" w:rsidRPr="003D3FC1" w:rsidRDefault="003C211D" w:rsidP="00C847F5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</w:pPr>
            <w:r w:rsidRPr="003D3FC1">
              <w:rPr>
                <w:rFonts w:ascii="Times New Roman" w:eastAsia="Times New Roman" w:hAnsi="Times New Roman" w:cs="Times New Roman"/>
                <w:sz w:val="28"/>
                <w:szCs w:val="28"/>
              </w:rPr>
              <w:t>A. Hai nhóm</w:t>
            </w:r>
          </w:p>
        </w:tc>
        <w:tc>
          <w:tcPr>
            <w:tcW w:w="4785" w:type="dxa"/>
            <w:hideMark/>
          </w:tcPr>
          <w:p w:rsidR="003C211D" w:rsidRPr="003D3FC1" w:rsidRDefault="003C211D" w:rsidP="00C847F5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</w:pPr>
            <w:r w:rsidRPr="003D3FC1">
              <w:rPr>
                <w:rFonts w:ascii="Times New Roman" w:eastAsia="Times New Roman" w:hAnsi="Times New Roman" w:cs="Times New Roman"/>
                <w:sz w:val="28"/>
                <w:szCs w:val="28"/>
              </w:rPr>
              <w:t>C. Bốn nhóm</w:t>
            </w:r>
          </w:p>
        </w:tc>
      </w:tr>
      <w:tr w:rsidR="003C211D" w:rsidRPr="003D3FC1" w:rsidTr="005D6D28">
        <w:tc>
          <w:tcPr>
            <w:tcW w:w="4785" w:type="dxa"/>
            <w:hideMark/>
          </w:tcPr>
          <w:p w:rsidR="003C211D" w:rsidRPr="003D3FC1" w:rsidRDefault="003C211D" w:rsidP="00C847F5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</w:pPr>
            <w:r w:rsidRPr="003D3FC1">
              <w:rPr>
                <w:rFonts w:ascii="Times New Roman" w:eastAsia="Times New Roman" w:hAnsi="Times New Roman" w:cs="Times New Roman"/>
                <w:sz w:val="28"/>
                <w:szCs w:val="28"/>
              </w:rPr>
              <w:t>B. Ba nhóm</w:t>
            </w:r>
          </w:p>
        </w:tc>
        <w:tc>
          <w:tcPr>
            <w:tcW w:w="4785" w:type="dxa"/>
            <w:hideMark/>
          </w:tcPr>
          <w:p w:rsidR="003C211D" w:rsidRPr="003D3FC1" w:rsidRDefault="003C211D" w:rsidP="00C847F5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</w:pPr>
            <w:r w:rsidRPr="003D3FC1">
              <w:rPr>
                <w:rFonts w:ascii="Times New Roman" w:eastAsia="Times New Roman" w:hAnsi="Times New Roman" w:cs="Times New Roman"/>
                <w:sz w:val="28"/>
                <w:szCs w:val="28"/>
              </w:rPr>
              <w:t>D. Năm nhóm</w:t>
            </w:r>
          </w:p>
        </w:tc>
      </w:tr>
    </w:tbl>
    <w:p w:rsidR="003C211D" w:rsidRPr="003D3FC1" w:rsidRDefault="003C211D" w:rsidP="00C847F5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vi-VN"/>
        </w:rPr>
      </w:pPr>
      <w:r w:rsidRPr="003D3FC1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Câu 4</w:t>
      </w:r>
      <w:r w:rsidRPr="003D3FC1">
        <w:rPr>
          <w:rFonts w:ascii="Times New Roman" w:eastAsia="Times New Roman" w:hAnsi="Times New Roman" w:cs="Times New Roman"/>
          <w:b/>
          <w:sz w:val="28"/>
          <w:szCs w:val="28"/>
        </w:rPr>
        <w:t>: Mối ghép bằng đinh tán và hàn thuộc loại mối ghép?</w:t>
      </w:r>
    </w:p>
    <w:tbl>
      <w:tblPr>
        <w:tblW w:w="0" w:type="auto"/>
        <w:tblInd w:w="488" w:type="dxa"/>
        <w:tblLook w:val="01E0" w:firstRow="1" w:lastRow="1" w:firstColumn="1" w:lastColumn="1" w:noHBand="0" w:noVBand="0"/>
      </w:tblPr>
      <w:tblGrid>
        <w:gridCol w:w="4785"/>
        <w:gridCol w:w="4785"/>
      </w:tblGrid>
      <w:tr w:rsidR="003C211D" w:rsidRPr="003D3FC1" w:rsidTr="005D6D28">
        <w:tc>
          <w:tcPr>
            <w:tcW w:w="4785" w:type="dxa"/>
            <w:hideMark/>
          </w:tcPr>
          <w:p w:rsidR="003C211D" w:rsidRPr="003D3FC1" w:rsidRDefault="003C211D" w:rsidP="00C847F5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</w:pPr>
            <w:r w:rsidRPr="003D3FC1">
              <w:rPr>
                <w:rFonts w:ascii="Times New Roman" w:eastAsia="Times New Roman" w:hAnsi="Times New Roman" w:cs="Times New Roman"/>
                <w:sz w:val="28"/>
                <w:szCs w:val="28"/>
              </w:rPr>
              <w:t>A. Mối ghép tháo được</w:t>
            </w:r>
          </w:p>
        </w:tc>
        <w:tc>
          <w:tcPr>
            <w:tcW w:w="4785" w:type="dxa"/>
            <w:hideMark/>
          </w:tcPr>
          <w:p w:rsidR="003C211D" w:rsidRPr="003D3FC1" w:rsidRDefault="003C211D" w:rsidP="00C847F5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</w:pPr>
            <w:r w:rsidRPr="003D3FC1">
              <w:rPr>
                <w:rFonts w:ascii="Times New Roman" w:eastAsia="Times New Roman" w:hAnsi="Times New Roman" w:cs="Times New Roman"/>
                <w:sz w:val="28"/>
                <w:szCs w:val="28"/>
              </w:rPr>
              <w:t>C. Mối ghép động</w:t>
            </w:r>
          </w:p>
        </w:tc>
      </w:tr>
      <w:tr w:rsidR="003C211D" w:rsidRPr="003D3FC1" w:rsidTr="005D6D28">
        <w:tc>
          <w:tcPr>
            <w:tcW w:w="4785" w:type="dxa"/>
            <w:hideMark/>
          </w:tcPr>
          <w:p w:rsidR="003C211D" w:rsidRPr="003D3FC1" w:rsidRDefault="003C211D" w:rsidP="00C847F5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</w:pPr>
            <w:r w:rsidRPr="003D3FC1">
              <w:rPr>
                <w:rFonts w:ascii="Times New Roman" w:eastAsia="Times New Roman" w:hAnsi="Times New Roman" w:cs="Times New Roman"/>
                <w:sz w:val="28"/>
                <w:szCs w:val="28"/>
              </w:rPr>
              <w:t>B. Mối ghép không tháo được</w:t>
            </w:r>
          </w:p>
        </w:tc>
        <w:tc>
          <w:tcPr>
            <w:tcW w:w="4785" w:type="dxa"/>
            <w:hideMark/>
          </w:tcPr>
          <w:p w:rsidR="003C211D" w:rsidRPr="003D3FC1" w:rsidRDefault="003C211D" w:rsidP="00C847F5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</w:pPr>
            <w:r w:rsidRPr="003D3FC1">
              <w:rPr>
                <w:rFonts w:ascii="Times New Roman" w:eastAsia="Times New Roman" w:hAnsi="Times New Roman" w:cs="Times New Roman"/>
                <w:sz w:val="28"/>
                <w:szCs w:val="28"/>
              </w:rPr>
              <w:t>D. Mối ghép đặc biệt khác</w:t>
            </w:r>
          </w:p>
        </w:tc>
      </w:tr>
    </w:tbl>
    <w:p w:rsidR="003C211D" w:rsidRPr="003D3FC1" w:rsidRDefault="003C211D" w:rsidP="00C847F5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</w:pPr>
      <w:r w:rsidRPr="003D3FC1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Câu 5</w:t>
      </w:r>
      <w:r w:rsidRPr="003D3FC1">
        <w:rPr>
          <w:rFonts w:ascii="Times New Roman" w:eastAsia="Times New Roman" w:hAnsi="Times New Roman" w:cs="Times New Roman"/>
          <w:b/>
          <w:sz w:val="28"/>
          <w:szCs w:val="28"/>
        </w:rPr>
        <w:t>:</w:t>
      </w:r>
      <w:r w:rsidRPr="003D3FC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3D3FC1">
        <w:rPr>
          <w:rFonts w:ascii="Times New Roman" w:eastAsia="Times New Roman" w:hAnsi="Times New Roman" w:cs="Times New Roman"/>
          <w:b/>
          <w:sz w:val="28"/>
          <w:szCs w:val="28"/>
        </w:rPr>
        <w:t>Ưu điểm của truyền động đai (truyền động ma sát)</w:t>
      </w:r>
    </w:p>
    <w:tbl>
      <w:tblPr>
        <w:tblW w:w="10773" w:type="dxa"/>
        <w:tblInd w:w="590" w:type="dxa"/>
        <w:tblLook w:val="01E0" w:firstRow="1" w:lastRow="1" w:firstColumn="1" w:lastColumn="1" w:noHBand="0" w:noVBand="0"/>
      </w:tblPr>
      <w:tblGrid>
        <w:gridCol w:w="5245"/>
        <w:gridCol w:w="5528"/>
      </w:tblGrid>
      <w:tr w:rsidR="003C211D" w:rsidRPr="003D3FC1" w:rsidTr="005D6D28">
        <w:tc>
          <w:tcPr>
            <w:tcW w:w="5245" w:type="dxa"/>
            <w:hideMark/>
          </w:tcPr>
          <w:p w:rsidR="003C211D" w:rsidRPr="003D3FC1" w:rsidRDefault="003C211D" w:rsidP="00C847F5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</w:pPr>
            <w:r w:rsidRPr="003D3FC1">
              <w:rPr>
                <w:rFonts w:ascii="Times New Roman" w:eastAsia="Times New Roman" w:hAnsi="Times New Roman" w:cs="Times New Roman"/>
                <w:sz w:val="28"/>
                <w:szCs w:val="28"/>
              </w:rPr>
              <w:t>A. Cấu tạo đơn giản</w:t>
            </w:r>
          </w:p>
        </w:tc>
        <w:tc>
          <w:tcPr>
            <w:tcW w:w="5528" w:type="dxa"/>
            <w:hideMark/>
          </w:tcPr>
          <w:p w:rsidR="003C211D" w:rsidRPr="003D3FC1" w:rsidRDefault="003C211D" w:rsidP="00C847F5">
            <w:pPr>
              <w:spacing w:after="0" w:line="276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</w:pPr>
            <w:r w:rsidRPr="003D3FC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</w:t>
            </w:r>
            <w:r w:rsidR="00E14A92" w:rsidRPr="003D3FC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</w:t>
            </w:r>
            <w:r w:rsidRPr="003D3FC1">
              <w:rPr>
                <w:rFonts w:ascii="Times New Roman" w:eastAsia="Times New Roman" w:hAnsi="Times New Roman" w:cs="Times New Roman"/>
                <w:sz w:val="28"/>
                <w:szCs w:val="28"/>
              </w:rPr>
              <w:t>B. Cấu tạo đơn giản; làm việc êm</w:t>
            </w:r>
          </w:p>
        </w:tc>
      </w:tr>
      <w:tr w:rsidR="003C211D" w:rsidRPr="003D3FC1" w:rsidTr="005D6D28">
        <w:tc>
          <w:tcPr>
            <w:tcW w:w="5245" w:type="dxa"/>
            <w:hideMark/>
          </w:tcPr>
          <w:p w:rsidR="003C211D" w:rsidRPr="003D3FC1" w:rsidRDefault="003C211D" w:rsidP="00C847F5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D3FC1">
              <w:rPr>
                <w:rFonts w:ascii="Times New Roman" w:eastAsia="Times New Roman" w:hAnsi="Times New Roman" w:cs="Times New Roman"/>
                <w:sz w:val="28"/>
                <w:szCs w:val="28"/>
              </w:rPr>
              <w:t>C. Cấu tạo đơn giản; làm việc êm; có thể truyền chuyển động giữa các trục ở xa nhau</w:t>
            </w:r>
          </w:p>
        </w:tc>
        <w:tc>
          <w:tcPr>
            <w:tcW w:w="5528" w:type="dxa"/>
            <w:hideMark/>
          </w:tcPr>
          <w:p w:rsidR="003C211D" w:rsidRPr="003D3FC1" w:rsidRDefault="00E14A92" w:rsidP="00C847F5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</w:pPr>
            <w:r w:rsidRPr="003D3FC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="003C211D" w:rsidRPr="003D3FC1">
              <w:rPr>
                <w:rFonts w:ascii="Times New Roman" w:eastAsia="Times New Roman" w:hAnsi="Times New Roman" w:cs="Times New Roman"/>
                <w:sz w:val="28"/>
                <w:szCs w:val="28"/>
              </w:rPr>
              <w:t>D. Tạo ra sự trượt giữa dây đai với các bánh.</w:t>
            </w:r>
          </w:p>
        </w:tc>
      </w:tr>
    </w:tbl>
    <w:p w:rsidR="003C211D" w:rsidRPr="003D3FC1" w:rsidRDefault="003C211D" w:rsidP="00C847F5">
      <w:pPr>
        <w:spacing w:after="0" w:line="276" w:lineRule="auto"/>
        <w:rPr>
          <w:rFonts w:ascii="Times New Roman" w:eastAsia="Times New Roman" w:hAnsi="Times New Roman" w:cs="Times New Roman"/>
          <w:b/>
          <w:sz w:val="28"/>
          <w:szCs w:val="28"/>
          <w:lang w:val="pl-PL"/>
        </w:rPr>
      </w:pPr>
      <w:r w:rsidRPr="003D3FC1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Câu 6</w:t>
      </w:r>
      <w:r w:rsidRPr="003D3FC1">
        <w:rPr>
          <w:rFonts w:ascii="Times New Roman" w:eastAsia="Times New Roman" w:hAnsi="Times New Roman" w:cs="Times New Roman"/>
          <w:b/>
          <w:sz w:val="28"/>
          <w:szCs w:val="28"/>
        </w:rPr>
        <w:t xml:space="preserve">: </w:t>
      </w:r>
      <w:r w:rsidRPr="003D3FC1">
        <w:rPr>
          <w:rFonts w:ascii="Times New Roman" w:eastAsia="Times New Roman" w:hAnsi="Times New Roman" w:cs="Times New Roman"/>
          <w:b/>
          <w:sz w:val="28"/>
          <w:szCs w:val="28"/>
          <w:lang w:val="pl-PL"/>
        </w:rPr>
        <w:t>Chi tiết máy nào sau đây thuộc loại chi tiết có công dụng chung:</w:t>
      </w:r>
    </w:p>
    <w:p w:rsidR="003C211D" w:rsidRPr="003D3FC1" w:rsidRDefault="003C211D" w:rsidP="00C847F5">
      <w:pPr>
        <w:spacing w:after="0" w:line="276" w:lineRule="auto"/>
        <w:rPr>
          <w:rFonts w:ascii="Times New Roman" w:eastAsia="Times New Roman" w:hAnsi="Times New Roman" w:cs="Times New Roman"/>
          <w:sz w:val="28"/>
          <w:szCs w:val="28"/>
          <w:lang w:val="pl-PL"/>
        </w:rPr>
      </w:pPr>
      <w:r w:rsidRPr="003D3FC1">
        <w:rPr>
          <w:rFonts w:ascii="Times New Roman" w:eastAsia="Times New Roman" w:hAnsi="Times New Roman" w:cs="Times New Roman"/>
          <w:sz w:val="28"/>
          <w:szCs w:val="28"/>
          <w:lang w:val="pl-PL"/>
        </w:rPr>
        <w:t xml:space="preserve">  </w:t>
      </w:r>
      <w:r w:rsidR="005D6D28">
        <w:rPr>
          <w:rFonts w:ascii="Times New Roman" w:eastAsia="Times New Roman" w:hAnsi="Times New Roman" w:cs="Times New Roman"/>
          <w:sz w:val="28"/>
          <w:szCs w:val="28"/>
          <w:lang w:val="pl-PL"/>
        </w:rPr>
        <w:tab/>
      </w:r>
      <w:r w:rsidRPr="003D3FC1">
        <w:rPr>
          <w:rFonts w:ascii="Times New Roman" w:eastAsia="Times New Roman" w:hAnsi="Times New Roman" w:cs="Times New Roman"/>
          <w:sz w:val="28"/>
          <w:szCs w:val="28"/>
          <w:lang w:val="pl-PL"/>
        </w:rPr>
        <w:t>A. Khung xe đạp</w:t>
      </w:r>
      <w:r w:rsidRPr="003D3FC1">
        <w:rPr>
          <w:rFonts w:ascii="Times New Roman" w:eastAsia="Times New Roman" w:hAnsi="Times New Roman" w:cs="Times New Roman"/>
          <w:sz w:val="28"/>
          <w:szCs w:val="28"/>
          <w:lang w:val="pl-PL"/>
        </w:rPr>
        <w:tab/>
        <w:t xml:space="preserve">      B. Kim máy khâu</w:t>
      </w:r>
      <w:r w:rsidRPr="003D3FC1">
        <w:rPr>
          <w:rFonts w:ascii="Times New Roman" w:eastAsia="Times New Roman" w:hAnsi="Times New Roman" w:cs="Times New Roman"/>
          <w:sz w:val="28"/>
          <w:szCs w:val="28"/>
          <w:lang w:val="pl-PL"/>
        </w:rPr>
        <w:tab/>
        <w:t xml:space="preserve">     C. Đai ốc         D. Trục khuỷu</w:t>
      </w:r>
    </w:p>
    <w:p w:rsidR="003C211D" w:rsidRPr="003D3FC1" w:rsidRDefault="003C211D" w:rsidP="00C847F5">
      <w:pPr>
        <w:spacing w:after="0" w:line="276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3D3FC1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Câu 7</w:t>
      </w:r>
      <w:r w:rsidRPr="003D3FC1">
        <w:rPr>
          <w:rFonts w:ascii="Times New Roman" w:eastAsia="Times New Roman" w:hAnsi="Times New Roman" w:cs="Times New Roman"/>
          <w:b/>
          <w:sz w:val="28"/>
          <w:szCs w:val="28"/>
        </w:rPr>
        <w:t>: Điện năng được sản xuất tại các:</w:t>
      </w:r>
    </w:p>
    <w:p w:rsidR="003C211D" w:rsidRPr="003D3FC1" w:rsidRDefault="003C211D" w:rsidP="00C847F5">
      <w:pPr>
        <w:spacing w:after="0" w:line="276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3D3FC1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r w:rsidR="005D6D28">
        <w:rPr>
          <w:rFonts w:ascii="Times New Roman" w:eastAsia="Times New Roman" w:hAnsi="Times New Roman" w:cs="Times New Roman"/>
          <w:sz w:val="28"/>
          <w:szCs w:val="28"/>
        </w:rPr>
        <w:tab/>
      </w:r>
      <w:r w:rsidRPr="003D3FC1">
        <w:rPr>
          <w:rFonts w:ascii="Times New Roman" w:eastAsia="Times New Roman" w:hAnsi="Times New Roman" w:cs="Times New Roman"/>
          <w:sz w:val="28"/>
          <w:szCs w:val="28"/>
        </w:rPr>
        <w:t xml:space="preserve">A. Nhà máy       </w:t>
      </w:r>
      <w:r w:rsidRPr="003D3FC1">
        <w:rPr>
          <w:rFonts w:ascii="Times New Roman" w:eastAsia="Times New Roman" w:hAnsi="Times New Roman" w:cs="Times New Roman"/>
          <w:sz w:val="28"/>
          <w:szCs w:val="28"/>
        </w:rPr>
        <w:tab/>
      </w:r>
      <w:r w:rsidRPr="003D3FC1">
        <w:rPr>
          <w:rFonts w:ascii="Times New Roman" w:eastAsia="Times New Roman" w:hAnsi="Times New Roman" w:cs="Times New Roman"/>
          <w:sz w:val="28"/>
          <w:szCs w:val="28"/>
        </w:rPr>
        <w:tab/>
      </w:r>
      <w:r w:rsidRPr="003D3FC1">
        <w:rPr>
          <w:rFonts w:ascii="Times New Roman" w:eastAsia="Times New Roman" w:hAnsi="Times New Roman" w:cs="Times New Roman"/>
          <w:sz w:val="28"/>
          <w:szCs w:val="28"/>
        </w:rPr>
        <w:tab/>
      </w:r>
      <w:r w:rsidRPr="003D3FC1">
        <w:rPr>
          <w:rFonts w:ascii="Times New Roman" w:eastAsia="Times New Roman" w:hAnsi="Times New Roman" w:cs="Times New Roman"/>
          <w:sz w:val="28"/>
          <w:szCs w:val="28"/>
        </w:rPr>
        <w:tab/>
      </w:r>
      <w:r w:rsidRPr="003D3FC1">
        <w:rPr>
          <w:rFonts w:ascii="Times New Roman" w:eastAsia="Times New Roman" w:hAnsi="Times New Roman" w:cs="Times New Roman"/>
          <w:sz w:val="28"/>
          <w:szCs w:val="28"/>
        </w:rPr>
        <w:tab/>
        <w:t xml:space="preserve">B. Nhà máy điện         </w:t>
      </w:r>
    </w:p>
    <w:p w:rsidR="003C211D" w:rsidRPr="003D3FC1" w:rsidRDefault="003C211D" w:rsidP="00C847F5">
      <w:pPr>
        <w:spacing w:after="0" w:line="276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3D3FC1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r w:rsidR="005D6D28">
        <w:rPr>
          <w:rFonts w:ascii="Times New Roman" w:eastAsia="Times New Roman" w:hAnsi="Times New Roman" w:cs="Times New Roman"/>
          <w:sz w:val="28"/>
          <w:szCs w:val="28"/>
        </w:rPr>
        <w:tab/>
      </w:r>
      <w:r w:rsidRPr="003D3FC1">
        <w:rPr>
          <w:rFonts w:ascii="Times New Roman" w:eastAsia="Times New Roman" w:hAnsi="Times New Roman" w:cs="Times New Roman"/>
          <w:sz w:val="28"/>
          <w:szCs w:val="28"/>
        </w:rPr>
        <w:t xml:space="preserve">C. Nhà máy cơ khí điện         </w:t>
      </w:r>
      <w:r w:rsidRPr="003D3FC1">
        <w:rPr>
          <w:rFonts w:ascii="Times New Roman" w:eastAsia="Times New Roman" w:hAnsi="Times New Roman" w:cs="Times New Roman"/>
          <w:sz w:val="28"/>
          <w:szCs w:val="28"/>
        </w:rPr>
        <w:tab/>
      </w:r>
      <w:r w:rsidRPr="003D3FC1">
        <w:rPr>
          <w:rFonts w:ascii="Times New Roman" w:eastAsia="Times New Roman" w:hAnsi="Times New Roman" w:cs="Times New Roman"/>
          <w:sz w:val="28"/>
          <w:szCs w:val="28"/>
        </w:rPr>
        <w:tab/>
      </w:r>
      <w:r w:rsidRPr="003D3FC1">
        <w:rPr>
          <w:rFonts w:ascii="Times New Roman" w:eastAsia="Times New Roman" w:hAnsi="Times New Roman" w:cs="Times New Roman"/>
          <w:sz w:val="28"/>
          <w:szCs w:val="28"/>
        </w:rPr>
        <w:tab/>
        <w:t>D. Nhà máy điện cơ.</w:t>
      </w:r>
    </w:p>
    <w:p w:rsidR="003C211D" w:rsidRPr="003D3FC1" w:rsidRDefault="003C211D" w:rsidP="00C847F5">
      <w:pPr>
        <w:spacing w:after="0" w:line="276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3D3FC1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 xml:space="preserve">Câu 8 </w:t>
      </w:r>
      <w:r w:rsidRPr="003D3FC1">
        <w:rPr>
          <w:rFonts w:ascii="Times New Roman" w:eastAsia="Times New Roman" w:hAnsi="Times New Roman" w:cs="Times New Roman"/>
          <w:b/>
          <w:sz w:val="28"/>
          <w:szCs w:val="28"/>
        </w:rPr>
        <w:t>: Để đề phòng tai nạn điện ta phải:</w:t>
      </w:r>
    </w:p>
    <w:p w:rsidR="003C211D" w:rsidRPr="003D3FC1" w:rsidRDefault="003C211D" w:rsidP="005D6D28">
      <w:pPr>
        <w:spacing w:after="0" w:line="276" w:lineRule="auto"/>
        <w:ind w:firstLine="720"/>
        <w:rPr>
          <w:rFonts w:ascii="Times New Roman" w:eastAsia="Times New Roman" w:hAnsi="Times New Roman" w:cs="Times New Roman"/>
          <w:sz w:val="28"/>
          <w:szCs w:val="28"/>
        </w:rPr>
      </w:pPr>
      <w:r w:rsidRPr="003D3FC1">
        <w:rPr>
          <w:rFonts w:ascii="Times New Roman" w:eastAsia="Times New Roman" w:hAnsi="Times New Roman" w:cs="Times New Roman"/>
          <w:sz w:val="28"/>
          <w:szCs w:val="28"/>
        </w:rPr>
        <w:t>A. Thực hiện các nguyên tắc an toàn điện khi sử dụng điện.</w:t>
      </w:r>
    </w:p>
    <w:p w:rsidR="003C211D" w:rsidRPr="003D3FC1" w:rsidRDefault="003C211D" w:rsidP="005D6D28">
      <w:pPr>
        <w:spacing w:after="0" w:line="276" w:lineRule="auto"/>
        <w:ind w:firstLine="720"/>
        <w:rPr>
          <w:rFonts w:ascii="Times New Roman" w:eastAsia="Times New Roman" w:hAnsi="Times New Roman" w:cs="Times New Roman"/>
          <w:sz w:val="28"/>
          <w:szCs w:val="28"/>
        </w:rPr>
      </w:pPr>
      <w:r w:rsidRPr="003D3FC1">
        <w:rPr>
          <w:rFonts w:ascii="Times New Roman" w:eastAsia="Times New Roman" w:hAnsi="Times New Roman" w:cs="Times New Roman"/>
          <w:sz w:val="28"/>
          <w:szCs w:val="28"/>
        </w:rPr>
        <w:lastRenderedPageBreak/>
        <w:t>B. Thực hiện các nguyên tắc an toàn điện khi sữa chữa điện.</w:t>
      </w:r>
    </w:p>
    <w:p w:rsidR="003C211D" w:rsidRPr="003D3FC1" w:rsidRDefault="003C211D" w:rsidP="005D6D28">
      <w:pPr>
        <w:spacing w:after="0" w:line="276" w:lineRule="auto"/>
        <w:ind w:firstLine="720"/>
        <w:rPr>
          <w:rFonts w:ascii="Times New Roman" w:eastAsia="Times New Roman" w:hAnsi="Times New Roman" w:cs="Times New Roman"/>
          <w:sz w:val="28"/>
          <w:szCs w:val="28"/>
        </w:rPr>
      </w:pPr>
      <w:r w:rsidRPr="003D3FC1">
        <w:rPr>
          <w:rFonts w:ascii="Times New Roman" w:eastAsia="Times New Roman" w:hAnsi="Times New Roman" w:cs="Times New Roman"/>
          <w:sz w:val="28"/>
          <w:szCs w:val="28"/>
        </w:rPr>
        <w:t>C. Giữ khoảng cách an toàn với đường dây điện cao áp và trạm biến áp.</w:t>
      </w:r>
    </w:p>
    <w:p w:rsidR="003C211D" w:rsidRPr="003D3FC1" w:rsidRDefault="003C211D" w:rsidP="005D6D28">
      <w:pPr>
        <w:spacing w:after="0" w:line="276" w:lineRule="auto"/>
        <w:ind w:firstLine="720"/>
        <w:rPr>
          <w:rFonts w:ascii="Times New Roman" w:eastAsia="Times New Roman" w:hAnsi="Times New Roman" w:cs="Times New Roman"/>
          <w:sz w:val="28"/>
          <w:szCs w:val="28"/>
        </w:rPr>
      </w:pPr>
      <w:r w:rsidRPr="003D3FC1">
        <w:rPr>
          <w:rFonts w:ascii="Times New Roman" w:eastAsia="Times New Roman" w:hAnsi="Times New Roman" w:cs="Times New Roman"/>
          <w:sz w:val="28"/>
          <w:szCs w:val="28"/>
        </w:rPr>
        <w:t>D. Tất cả các ý trên.</w:t>
      </w:r>
    </w:p>
    <w:p w:rsidR="003C211D" w:rsidRPr="003D3FC1" w:rsidRDefault="003C211D" w:rsidP="00C847F5">
      <w:pPr>
        <w:spacing w:after="0" w:line="276" w:lineRule="auto"/>
        <w:rPr>
          <w:rFonts w:ascii="Times New Roman" w:eastAsia="Times New Roman" w:hAnsi="Times New Roman" w:cs="Times New Roman"/>
          <w:b/>
          <w:sz w:val="28"/>
          <w:szCs w:val="28"/>
          <w:lang w:val="pl-PL"/>
        </w:rPr>
      </w:pPr>
      <w:r w:rsidRPr="003D3FC1">
        <w:rPr>
          <w:rFonts w:ascii="Times New Roman" w:eastAsia="Times New Roman" w:hAnsi="Times New Roman" w:cs="Times New Roman"/>
          <w:b/>
          <w:sz w:val="28"/>
          <w:szCs w:val="28"/>
          <w:u w:val="single"/>
          <w:lang w:val="pl-PL"/>
        </w:rPr>
        <w:t>Câu 9</w:t>
      </w:r>
      <w:r w:rsidRPr="003D3FC1">
        <w:rPr>
          <w:rFonts w:ascii="Times New Roman" w:eastAsia="Times New Roman" w:hAnsi="Times New Roman" w:cs="Times New Roman"/>
          <w:b/>
          <w:sz w:val="28"/>
          <w:szCs w:val="28"/>
          <w:lang w:val="pl-PL"/>
        </w:rPr>
        <w:t>: Điện năng được truyền tải bằng:</w:t>
      </w:r>
    </w:p>
    <w:p w:rsidR="003C211D" w:rsidRPr="003D3FC1" w:rsidRDefault="003C211D" w:rsidP="005D6D28">
      <w:pPr>
        <w:spacing w:after="0" w:line="276" w:lineRule="auto"/>
        <w:ind w:firstLine="720"/>
        <w:rPr>
          <w:rFonts w:ascii="Times New Roman" w:eastAsia="Times New Roman" w:hAnsi="Times New Roman" w:cs="Times New Roman"/>
          <w:sz w:val="28"/>
          <w:szCs w:val="28"/>
          <w:lang w:val="pl-PL"/>
        </w:rPr>
      </w:pPr>
      <w:r w:rsidRPr="003D3FC1">
        <w:rPr>
          <w:rFonts w:ascii="Times New Roman" w:eastAsia="Times New Roman" w:hAnsi="Times New Roman" w:cs="Times New Roman"/>
          <w:sz w:val="28"/>
          <w:szCs w:val="28"/>
          <w:lang w:val="pl-PL"/>
        </w:rPr>
        <w:t>A.Xe tải điện       B.Xe buýt điện     C. Đường dây dẫn điện            D. Công tơ điện</w:t>
      </w:r>
    </w:p>
    <w:p w:rsidR="003C211D" w:rsidRPr="003D3FC1" w:rsidRDefault="003C211D" w:rsidP="00C847F5">
      <w:pPr>
        <w:spacing w:after="0" w:line="276" w:lineRule="auto"/>
        <w:rPr>
          <w:rFonts w:ascii="Times New Roman" w:eastAsia="Times New Roman" w:hAnsi="Times New Roman" w:cs="Times New Roman"/>
          <w:b/>
          <w:sz w:val="28"/>
          <w:szCs w:val="28"/>
          <w:lang w:val="pt-BR"/>
        </w:rPr>
      </w:pPr>
      <w:r w:rsidRPr="003D3FC1">
        <w:rPr>
          <w:rFonts w:ascii="Times New Roman" w:eastAsia="Times New Roman" w:hAnsi="Times New Roman" w:cs="Times New Roman"/>
          <w:b/>
          <w:sz w:val="28"/>
          <w:szCs w:val="28"/>
          <w:u w:val="single"/>
          <w:lang w:val="pt-BR"/>
        </w:rPr>
        <w:t>Câu 10</w:t>
      </w:r>
      <w:r w:rsidRPr="003D3FC1"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>: Tỉ số truyền động ma sát – truyền động đai là:</w:t>
      </w:r>
    </w:p>
    <w:p w:rsidR="003C211D" w:rsidRPr="003D3FC1" w:rsidRDefault="003C211D" w:rsidP="00A010B7">
      <w:pPr>
        <w:spacing w:after="0" w:line="276" w:lineRule="auto"/>
        <w:ind w:firstLine="720"/>
        <w:rPr>
          <w:rFonts w:ascii="Times New Roman" w:eastAsia="Times New Roman" w:hAnsi="Times New Roman" w:cs="Times New Roman"/>
          <w:sz w:val="28"/>
          <w:szCs w:val="28"/>
          <w:lang w:val="pl-PL"/>
        </w:rPr>
      </w:pPr>
      <w:r w:rsidRPr="003D3FC1">
        <w:rPr>
          <w:rFonts w:ascii="Times New Roman" w:eastAsia="Times New Roman" w:hAnsi="Times New Roman" w:cs="Times New Roman"/>
          <w:sz w:val="28"/>
          <w:szCs w:val="28"/>
          <w:lang w:val="pl-PL"/>
        </w:rPr>
        <w:t xml:space="preserve">A.  i = </w:t>
      </w:r>
      <w:r w:rsidRPr="003D3FC1">
        <w:rPr>
          <w:rFonts w:ascii="Times New Roman" w:eastAsia="Times New Roman" w:hAnsi="Times New Roman" w:cs="Times New Roman"/>
          <w:position w:val="-30"/>
          <w:sz w:val="28"/>
          <w:szCs w:val="28"/>
        </w:rPr>
        <w:object w:dxaOrig="8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35pt;height:33.5pt" o:ole="">
            <v:imagedata r:id="rId7" o:title=""/>
          </v:shape>
          <o:OLEObject Type="Embed" ProgID="Equation.DSMT4" ShapeID="_x0000_i1025" DrawAspect="Content" ObjectID="_1740711951" r:id="rId8"/>
        </w:object>
      </w:r>
      <w:r w:rsidRPr="003D3FC1">
        <w:rPr>
          <w:rFonts w:ascii="Times New Roman" w:eastAsia="Times New Roman" w:hAnsi="Times New Roman" w:cs="Times New Roman"/>
          <w:sz w:val="28"/>
          <w:szCs w:val="28"/>
          <w:lang w:val="pl-PL"/>
        </w:rPr>
        <w:t xml:space="preserve">               B.  i = </w:t>
      </w:r>
      <w:r w:rsidRPr="003D3FC1">
        <w:rPr>
          <w:rFonts w:ascii="Times New Roman" w:eastAsia="Times New Roman" w:hAnsi="Times New Roman" w:cs="Times New Roman"/>
          <w:position w:val="-30"/>
          <w:sz w:val="28"/>
          <w:szCs w:val="28"/>
        </w:rPr>
        <w:object w:dxaOrig="880" w:dyaOrig="680">
          <v:shape id="_x0000_i1026" type="#_x0000_t75" style="width:44.35pt;height:33.5pt" o:ole="">
            <v:imagedata r:id="rId9" o:title=""/>
          </v:shape>
          <o:OLEObject Type="Embed" ProgID="Equation.DSMT4" ShapeID="_x0000_i1026" DrawAspect="Content" ObjectID="_1740711952" r:id="rId10"/>
        </w:object>
      </w:r>
      <w:r w:rsidRPr="003D3FC1">
        <w:rPr>
          <w:rFonts w:ascii="Times New Roman" w:eastAsia="Times New Roman" w:hAnsi="Times New Roman" w:cs="Times New Roman"/>
          <w:sz w:val="28"/>
          <w:szCs w:val="28"/>
          <w:lang w:val="pl-PL"/>
        </w:rPr>
        <w:t xml:space="preserve">               C.  i = </w:t>
      </w:r>
      <w:r w:rsidRPr="003D3FC1">
        <w:rPr>
          <w:rFonts w:ascii="Times New Roman" w:eastAsia="Times New Roman" w:hAnsi="Times New Roman" w:cs="Times New Roman"/>
          <w:position w:val="-30"/>
          <w:sz w:val="28"/>
          <w:szCs w:val="28"/>
        </w:rPr>
        <w:object w:dxaOrig="840" w:dyaOrig="680">
          <v:shape id="_x0000_i1027" type="#_x0000_t75" style="width:41.85pt;height:33.5pt" o:ole="">
            <v:imagedata r:id="rId11" o:title=""/>
          </v:shape>
          <o:OLEObject Type="Embed" ProgID="Equation.DSMT4" ShapeID="_x0000_i1027" DrawAspect="Content" ObjectID="_1740711953" r:id="rId12"/>
        </w:object>
      </w:r>
      <w:r w:rsidRPr="003D3FC1">
        <w:rPr>
          <w:rFonts w:ascii="Times New Roman" w:eastAsia="Times New Roman" w:hAnsi="Times New Roman" w:cs="Times New Roman"/>
          <w:sz w:val="28"/>
          <w:szCs w:val="28"/>
          <w:lang w:val="pl-PL"/>
        </w:rPr>
        <w:t xml:space="preserve">                D.  i = </w:t>
      </w:r>
      <w:r w:rsidRPr="003D3FC1">
        <w:rPr>
          <w:rFonts w:ascii="Times New Roman" w:eastAsia="Times New Roman" w:hAnsi="Times New Roman" w:cs="Times New Roman"/>
          <w:position w:val="-30"/>
          <w:sz w:val="28"/>
          <w:szCs w:val="28"/>
        </w:rPr>
        <w:object w:dxaOrig="880" w:dyaOrig="680">
          <v:shape id="_x0000_i1028" type="#_x0000_t75" style="width:44.35pt;height:33.5pt" o:ole="">
            <v:imagedata r:id="rId13" o:title=""/>
          </v:shape>
          <o:OLEObject Type="Embed" ProgID="Equation.DSMT4" ShapeID="_x0000_i1028" DrawAspect="Content" ObjectID="_1740711954" r:id="rId14"/>
        </w:object>
      </w:r>
    </w:p>
    <w:p w:rsidR="00E14A92" w:rsidRPr="003D3FC1" w:rsidRDefault="00E14A92" w:rsidP="00C847F5">
      <w:pPr>
        <w:pStyle w:val="NormalWeb"/>
        <w:spacing w:before="0" w:beforeAutospacing="0" w:after="0" w:afterAutospacing="0" w:line="276" w:lineRule="auto"/>
        <w:ind w:left="48" w:right="48"/>
        <w:jc w:val="both"/>
        <w:rPr>
          <w:b/>
          <w:color w:val="000000"/>
          <w:sz w:val="28"/>
          <w:szCs w:val="28"/>
        </w:rPr>
      </w:pPr>
      <w:r w:rsidRPr="003D3FC1">
        <w:rPr>
          <w:b/>
          <w:color w:val="000000"/>
          <w:sz w:val="28"/>
          <w:szCs w:val="28"/>
          <w:u w:val="single"/>
        </w:rPr>
        <w:t>Câu 11</w:t>
      </w:r>
      <w:r w:rsidRPr="003D3FC1">
        <w:rPr>
          <w:b/>
          <w:color w:val="000000"/>
          <w:sz w:val="28"/>
          <w:szCs w:val="28"/>
        </w:rPr>
        <w:t xml:space="preserve">: Đâu </w:t>
      </w:r>
      <w:r w:rsidRPr="003D3FC1">
        <w:rPr>
          <w:b/>
          <w:color w:val="000000"/>
          <w:sz w:val="28"/>
          <w:szCs w:val="28"/>
          <w:u w:val="single"/>
        </w:rPr>
        <w:t>không phải</w:t>
      </w:r>
      <w:r w:rsidRPr="003D3FC1">
        <w:rPr>
          <w:b/>
          <w:color w:val="000000"/>
          <w:sz w:val="28"/>
          <w:szCs w:val="28"/>
        </w:rPr>
        <w:t xml:space="preserve"> tính chất kim loại màu?</w:t>
      </w:r>
    </w:p>
    <w:p w:rsidR="00E14A92" w:rsidRPr="003D3FC1" w:rsidRDefault="00E14A92" w:rsidP="005D6D28">
      <w:pPr>
        <w:pStyle w:val="NormalWeb"/>
        <w:spacing w:before="0" w:beforeAutospacing="0" w:after="0" w:afterAutospacing="0" w:line="276" w:lineRule="auto"/>
        <w:ind w:left="48" w:right="48" w:firstLine="672"/>
        <w:jc w:val="both"/>
        <w:rPr>
          <w:color w:val="000000"/>
          <w:sz w:val="28"/>
          <w:szCs w:val="28"/>
        </w:rPr>
      </w:pPr>
      <w:r w:rsidRPr="003D3FC1">
        <w:rPr>
          <w:color w:val="000000"/>
          <w:sz w:val="28"/>
          <w:szCs w:val="28"/>
        </w:rPr>
        <w:t>A. Khả năng chống ăn mòn thấp</w:t>
      </w:r>
      <w:r w:rsidRPr="003D3FC1">
        <w:rPr>
          <w:color w:val="000000"/>
          <w:sz w:val="28"/>
          <w:szCs w:val="28"/>
        </w:rPr>
        <w:tab/>
      </w:r>
      <w:r w:rsidRPr="003D3FC1">
        <w:rPr>
          <w:color w:val="000000"/>
          <w:sz w:val="28"/>
          <w:szCs w:val="28"/>
        </w:rPr>
        <w:tab/>
      </w:r>
      <w:r w:rsidR="00C847F5" w:rsidRPr="003D3FC1">
        <w:rPr>
          <w:color w:val="000000"/>
          <w:sz w:val="28"/>
          <w:szCs w:val="28"/>
        </w:rPr>
        <w:tab/>
      </w:r>
      <w:r w:rsidR="00C847F5" w:rsidRPr="003D3FC1">
        <w:rPr>
          <w:color w:val="000000"/>
          <w:sz w:val="28"/>
          <w:szCs w:val="28"/>
        </w:rPr>
        <w:tab/>
      </w:r>
      <w:r w:rsidRPr="003D3FC1">
        <w:rPr>
          <w:color w:val="000000"/>
          <w:sz w:val="28"/>
          <w:szCs w:val="28"/>
        </w:rPr>
        <w:t>B. Đa số có tính dẫn nhiệt</w:t>
      </w:r>
    </w:p>
    <w:p w:rsidR="00E14A92" w:rsidRPr="003D3FC1" w:rsidRDefault="00E14A92" w:rsidP="005D6D28">
      <w:pPr>
        <w:pStyle w:val="NormalWeb"/>
        <w:spacing w:before="0" w:beforeAutospacing="0" w:after="0" w:afterAutospacing="0" w:line="276" w:lineRule="auto"/>
        <w:ind w:left="48" w:right="48" w:firstLine="672"/>
        <w:jc w:val="both"/>
        <w:rPr>
          <w:color w:val="000000"/>
          <w:sz w:val="28"/>
          <w:szCs w:val="28"/>
        </w:rPr>
      </w:pPr>
      <w:r w:rsidRPr="003D3FC1">
        <w:rPr>
          <w:color w:val="000000"/>
          <w:sz w:val="28"/>
          <w:szCs w:val="28"/>
        </w:rPr>
        <w:t>C. Dẫn điện tốt</w:t>
      </w:r>
      <w:r w:rsidRPr="003D3FC1">
        <w:rPr>
          <w:color w:val="000000"/>
          <w:sz w:val="28"/>
          <w:szCs w:val="28"/>
        </w:rPr>
        <w:tab/>
      </w:r>
      <w:r w:rsidRPr="003D3FC1">
        <w:rPr>
          <w:color w:val="000000"/>
          <w:sz w:val="28"/>
          <w:szCs w:val="28"/>
        </w:rPr>
        <w:tab/>
      </w:r>
      <w:r w:rsidRPr="003D3FC1">
        <w:rPr>
          <w:color w:val="000000"/>
          <w:sz w:val="28"/>
          <w:szCs w:val="28"/>
        </w:rPr>
        <w:tab/>
      </w:r>
      <w:r w:rsidRPr="003D3FC1">
        <w:rPr>
          <w:color w:val="000000"/>
          <w:sz w:val="28"/>
          <w:szCs w:val="28"/>
        </w:rPr>
        <w:tab/>
      </w:r>
      <w:r w:rsidRPr="003D3FC1">
        <w:rPr>
          <w:color w:val="000000"/>
          <w:sz w:val="28"/>
          <w:szCs w:val="28"/>
        </w:rPr>
        <w:tab/>
      </w:r>
      <w:r w:rsidR="00C847F5" w:rsidRPr="003D3FC1">
        <w:rPr>
          <w:color w:val="000000"/>
          <w:sz w:val="28"/>
          <w:szCs w:val="28"/>
        </w:rPr>
        <w:tab/>
      </w:r>
      <w:r w:rsidR="00C847F5" w:rsidRPr="003D3FC1">
        <w:rPr>
          <w:color w:val="000000"/>
          <w:sz w:val="28"/>
          <w:szCs w:val="28"/>
        </w:rPr>
        <w:tab/>
      </w:r>
      <w:r w:rsidRPr="003D3FC1">
        <w:rPr>
          <w:color w:val="000000"/>
          <w:sz w:val="28"/>
          <w:szCs w:val="28"/>
        </w:rPr>
        <w:t>D. Có tính chống mài mòn</w:t>
      </w:r>
    </w:p>
    <w:p w:rsidR="00C847F5" w:rsidRPr="003D3FC1" w:rsidRDefault="00C847F5" w:rsidP="00C847F5">
      <w:pPr>
        <w:pStyle w:val="NormalWeb"/>
        <w:spacing w:before="0" w:beforeAutospacing="0" w:after="0" w:afterAutospacing="0" w:line="276" w:lineRule="auto"/>
        <w:ind w:left="48" w:right="48"/>
        <w:jc w:val="both"/>
        <w:rPr>
          <w:b/>
          <w:color w:val="000000"/>
          <w:sz w:val="28"/>
          <w:szCs w:val="28"/>
        </w:rPr>
      </w:pPr>
      <w:r w:rsidRPr="003D3FC1">
        <w:rPr>
          <w:b/>
          <w:color w:val="000000"/>
          <w:sz w:val="28"/>
          <w:szCs w:val="28"/>
          <w:u w:val="single"/>
        </w:rPr>
        <w:t>Câu 12</w:t>
      </w:r>
      <w:r w:rsidRPr="003D3FC1">
        <w:rPr>
          <w:b/>
          <w:color w:val="000000"/>
          <w:sz w:val="28"/>
          <w:szCs w:val="28"/>
        </w:rPr>
        <w:t>:</w:t>
      </w:r>
      <w:r w:rsidR="005D6D28">
        <w:rPr>
          <w:b/>
          <w:color w:val="000000"/>
          <w:sz w:val="28"/>
          <w:szCs w:val="28"/>
        </w:rPr>
        <w:t xml:space="preserve"> Chức năng chính của tua-vít là</w:t>
      </w:r>
      <w:r w:rsidRPr="003D3FC1">
        <w:rPr>
          <w:b/>
          <w:color w:val="000000"/>
          <w:sz w:val="28"/>
          <w:szCs w:val="28"/>
        </w:rPr>
        <w:t>?</w:t>
      </w:r>
    </w:p>
    <w:p w:rsidR="00C847F5" w:rsidRPr="003D3FC1" w:rsidRDefault="00C847F5" w:rsidP="005D6D28">
      <w:pPr>
        <w:pStyle w:val="NormalWeb"/>
        <w:spacing w:before="0" w:beforeAutospacing="0" w:after="0" w:afterAutospacing="0" w:line="276" w:lineRule="auto"/>
        <w:ind w:left="48" w:right="48" w:firstLine="672"/>
        <w:jc w:val="both"/>
        <w:rPr>
          <w:color w:val="000000"/>
          <w:sz w:val="28"/>
          <w:szCs w:val="28"/>
        </w:rPr>
      </w:pPr>
      <w:r w:rsidRPr="003D3FC1">
        <w:rPr>
          <w:color w:val="000000"/>
          <w:sz w:val="28"/>
          <w:szCs w:val="28"/>
        </w:rPr>
        <w:t>A. Dùng để tháo – lắp các loại bulông</w:t>
      </w:r>
      <w:r w:rsidRPr="003D3FC1">
        <w:rPr>
          <w:color w:val="000000"/>
          <w:sz w:val="28"/>
          <w:szCs w:val="28"/>
        </w:rPr>
        <w:tab/>
      </w:r>
      <w:r w:rsidRPr="003D3FC1">
        <w:rPr>
          <w:color w:val="000000"/>
          <w:sz w:val="28"/>
          <w:szCs w:val="28"/>
        </w:rPr>
        <w:tab/>
      </w:r>
      <w:r w:rsidRPr="003D3FC1">
        <w:rPr>
          <w:color w:val="000000"/>
          <w:sz w:val="28"/>
          <w:szCs w:val="28"/>
        </w:rPr>
        <w:tab/>
      </w:r>
      <w:r w:rsidRPr="003D3FC1">
        <w:rPr>
          <w:color w:val="000000"/>
          <w:sz w:val="28"/>
          <w:szCs w:val="28"/>
        </w:rPr>
        <w:tab/>
        <w:t>B. Dùng để kẹp chặt vật </w:t>
      </w:r>
    </w:p>
    <w:p w:rsidR="00C847F5" w:rsidRPr="003D3FC1" w:rsidRDefault="00C847F5" w:rsidP="005D6D28">
      <w:pPr>
        <w:pStyle w:val="NormalWeb"/>
        <w:spacing w:before="0" w:beforeAutospacing="0" w:after="0" w:afterAutospacing="0" w:line="276" w:lineRule="auto"/>
        <w:ind w:left="48" w:right="48" w:firstLine="672"/>
        <w:jc w:val="both"/>
        <w:rPr>
          <w:color w:val="000000"/>
          <w:sz w:val="28"/>
          <w:szCs w:val="28"/>
        </w:rPr>
      </w:pPr>
      <w:r w:rsidRPr="003D3FC1">
        <w:rPr>
          <w:color w:val="000000"/>
          <w:sz w:val="28"/>
          <w:szCs w:val="28"/>
        </w:rPr>
        <w:t>C. Dùng để tháo – lắp các loại vít.</w:t>
      </w:r>
      <w:r w:rsidRPr="003D3FC1">
        <w:rPr>
          <w:color w:val="000000"/>
          <w:sz w:val="28"/>
          <w:szCs w:val="28"/>
        </w:rPr>
        <w:tab/>
      </w:r>
      <w:r w:rsidRPr="003D3FC1">
        <w:rPr>
          <w:color w:val="000000"/>
          <w:sz w:val="28"/>
          <w:szCs w:val="28"/>
        </w:rPr>
        <w:tab/>
      </w:r>
      <w:r w:rsidRPr="003D3FC1">
        <w:rPr>
          <w:color w:val="000000"/>
          <w:sz w:val="28"/>
          <w:szCs w:val="28"/>
        </w:rPr>
        <w:tab/>
      </w:r>
      <w:r w:rsidRPr="003D3FC1">
        <w:rPr>
          <w:color w:val="000000"/>
          <w:sz w:val="28"/>
          <w:szCs w:val="28"/>
        </w:rPr>
        <w:tab/>
        <w:t>D. Dùng để gia công cơ khí</w:t>
      </w:r>
    </w:p>
    <w:p w:rsidR="00C847F5" w:rsidRPr="003D3FC1" w:rsidRDefault="00C847F5" w:rsidP="00C847F5">
      <w:pPr>
        <w:pStyle w:val="NormalWeb"/>
        <w:spacing w:before="0" w:beforeAutospacing="0" w:after="0" w:afterAutospacing="0" w:line="276" w:lineRule="auto"/>
        <w:ind w:left="48" w:right="48"/>
        <w:jc w:val="both"/>
        <w:rPr>
          <w:b/>
          <w:color w:val="000000"/>
          <w:sz w:val="28"/>
          <w:szCs w:val="28"/>
        </w:rPr>
      </w:pPr>
      <w:r w:rsidRPr="003D3FC1">
        <w:rPr>
          <w:b/>
          <w:sz w:val="28"/>
          <w:szCs w:val="28"/>
          <w:u w:val="single"/>
        </w:rPr>
        <w:t>Câu 13</w:t>
      </w:r>
      <w:r w:rsidRPr="003D3FC1">
        <w:rPr>
          <w:b/>
          <w:sz w:val="28"/>
          <w:szCs w:val="28"/>
        </w:rPr>
        <w:t xml:space="preserve">: </w:t>
      </w:r>
      <w:r w:rsidRPr="003D3FC1">
        <w:rPr>
          <w:b/>
          <w:color w:val="000000"/>
          <w:sz w:val="28"/>
          <w:szCs w:val="28"/>
        </w:rPr>
        <w:t xml:space="preserve">Trong các phần tử sau, phần tử nào </w:t>
      </w:r>
      <w:r w:rsidRPr="003D3FC1">
        <w:rPr>
          <w:b/>
          <w:color w:val="000000"/>
          <w:sz w:val="28"/>
          <w:szCs w:val="28"/>
          <w:u w:val="single"/>
        </w:rPr>
        <w:t>không phải</w:t>
      </w:r>
      <w:r w:rsidRPr="003D3FC1">
        <w:rPr>
          <w:b/>
          <w:color w:val="000000"/>
          <w:sz w:val="28"/>
          <w:szCs w:val="28"/>
        </w:rPr>
        <w:t xml:space="preserve"> là chi tiết máy?</w:t>
      </w:r>
    </w:p>
    <w:p w:rsidR="00C847F5" w:rsidRPr="003D3FC1" w:rsidRDefault="00C847F5" w:rsidP="005D6D28">
      <w:pPr>
        <w:pStyle w:val="NormalWeb"/>
        <w:spacing w:before="0" w:beforeAutospacing="0" w:after="0" w:afterAutospacing="0" w:line="276" w:lineRule="auto"/>
        <w:ind w:left="48" w:right="48" w:firstLine="672"/>
        <w:jc w:val="both"/>
        <w:rPr>
          <w:color w:val="000000"/>
          <w:sz w:val="28"/>
          <w:szCs w:val="28"/>
        </w:rPr>
      </w:pPr>
      <w:r w:rsidRPr="003D3FC1">
        <w:rPr>
          <w:color w:val="000000"/>
          <w:sz w:val="28"/>
          <w:szCs w:val="28"/>
        </w:rPr>
        <w:t>A. Mảnh vỡ m</w:t>
      </w:r>
      <w:r w:rsidR="005D6D28">
        <w:rPr>
          <w:color w:val="000000"/>
          <w:sz w:val="28"/>
          <w:szCs w:val="28"/>
        </w:rPr>
        <w:t>áy</w:t>
      </w:r>
      <w:r w:rsidR="005D6D28">
        <w:rPr>
          <w:color w:val="000000"/>
          <w:sz w:val="28"/>
          <w:szCs w:val="28"/>
        </w:rPr>
        <w:tab/>
      </w:r>
      <w:r w:rsidR="005D6D28">
        <w:rPr>
          <w:color w:val="000000"/>
          <w:sz w:val="28"/>
          <w:szCs w:val="28"/>
        </w:rPr>
        <w:tab/>
        <w:t>B. Bu long</w:t>
      </w:r>
      <w:r w:rsidR="005D6D28">
        <w:rPr>
          <w:color w:val="000000"/>
          <w:sz w:val="28"/>
          <w:szCs w:val="28"/>
        </w:rPr>
        <w:tab/>
      </w:r>
      <w:r w:rsidR="005D6D28">
        <w:rPr>
          <w:color w:val="000000"/>
          <w:sz w:val="28"/>
          <w:szCs w:val="28"/>
        </w:rPr>
        <w:tab/>
      </w:r>
      <w:r w:rsidR="005D6D28">
        <w:rPr>
          <w:color w:val="000000"/>
          <w:sz w:val="28"/>
          <w:szCs w:val="28"/>
        </w:rPr>
        <w:tab/>
        <w:t>C. Đai ốc</w:t>
      </w:r>
      <w:r w:rsidR="005D6D28">
        <w:rPr>
          <w:color w:val="000000"/>
          <w:sz w:val="28"/>
          <w:szCs w:val="28"/>
        </w:rPr>
        <w:tab/>
      </w:r>
      <w:r w:rsidR="005D6D28">
        <w:rPr>
          <w:color w:val="000000"/>
          <w:sz w:val="28"/>
          <w:szCs w:val="28"/>
        </w:rPr>
        <w:tab/>
        <w:t>D.</w:t>
      </w:r>
      <w:r w:rsidRPr="003D3FC1">
        <w:rPr>
          <w:color w:val="000000"/>
          <w:sz w:val="28"/>
          <w:szCs w:val="28"/>
        </w:rPr>
        <w:t>Bánh răng</w:t>
      </w:r>
    </w:p>
    <w:p w:rsidR="00C847F5" w:rsidRPr="003D3FC1" w:rsidRDefault="00C847F5" w:rsidP="00C847F5">
      <w:pPr>
        <w:pStyle w:val="NormalWeb"/>
        <w:spacing w:before="0" w:beforeAutospacing="0" w:after="0" w:afterAutospacing="0" w:line="276" w:lineRule="auto"/>
        <w:ind w:left="48" w:right="48"/>
        <w:jc w:val="both"/>
        <w:rPr>
          <w:b/>
          <w:color w:val="000000"/>
          <w:sz w:val="28"/>
          <w:szCs w:val="28"/>
        </w:rPr>
      </w:pPr>
      <w:r w:rsidRPr="003D3FC1">
        <w:rPr>
          <w:b/>
          <w:color w:val="000000"/>
          <w:sz w:val="28"/>
          <w:szCs w:val="28"/>
          <w:u w:val="single"/>
        </w:rPr>
        <w:t>Câu 14</w:t>
      </w:r>
      <w:r w:rsidRPr="003D3FC1">
        <w:rPr>
          <w:b/>
          <w:color w:val="000000"/>
          <w:sz w:val="28"/>
          <w:szCs w:val="28"/>
        </w:rPr>
        <w:t xml:space="preserve">: Bút thử điện có </w:t>
      </w:r>
      <w:r w:rsidR="008D32FB" w:rsidRPr="003D3FC1">
        <w:rPr>
          <w:b/>
          <w:color w:val="000000"/>
          <w:sz w:val="28"/>
          <w:szCs w:val="28"/>
        </w:rPr>
        <w:t>thể kiểm tra điện áp ở giới hạn</w:t>
      </w:r>
      <w:r w:rsidRPr="003D3FC1">
        <w:rPr>
          <w:b/>
          <w:color w:val="000000"/>
          <w:sz w:val="28"/>
          <w:szCs w:val="28"/>
        </w:rPr>
        <w:t>?</w:t>
      </w:r>
    </w:p>
    <w:p w:rsidR="00C847F5" w:rsidRPr="003D3FC1" w:rsidRDefault="00C847F5" w:rsidP="005D6D28">
      <w:pPr>
        <w:pStyle w:val="NormalWeb"/>
        <w:spacing w:before="0" w:beforeAutospacing="0" w:after="0" w:afterAutospacing="0" w:line="276" w:lineRule="auto"/>
        <w:ind w:left="48" w:right="48" w:firstLine="672"/>
        <w:jc w:val="both"/>
        <w:rPr>
          <w:color w:val="000000"/>
          <w:sz w:val="28"/>
          <w:szCs w:val="28"/>
        </w:rPr>
      </w:pPr>
      <w:r w:rsidRPr="003D3FC1">
        <w:rPr>
          <w:color w:val="000000"/>
          <w:sz w:val="28"/>
          <w:szCs w:val="28"/>
        </w:rPr>
        <w:t>A. dưới 1000V.</w:t>
      </w:r>
      <w:r w:rsidRPr="003D3FC1">
        <w:rPr>
          <w:color w:val="000000"/>
          <w:sz w:val="28"/>
          <w:szCs w:val="28"/>
        </w:rPr>
        <w:tab/>
      </w:r>
      <w:r w:rsidR="005D6D28">
        <w:rPr>
          <w:color w:val="000000"/>
          <w:sz w:val="28"/>
          <w:szCs w:val="28"/>
        </w:rPr>
        <w:tab/>
        <w:t>B. dưới 100V.</w:t>
      </w:r>
      <w:r w:rsidR="005D6D28">
        <w:rPr>
          <w:color w:val="000000"/>
          <w:sz w:val="28"/>
          <w:szCs w:val="28"/>
        </w:rPr>
        <w:tab/>
      </w:r>
      <w:r w:rsidR="005D6D28">
        <w:rPr>
          <w:color w:val="000000"/>
          <w:sz w:val="28"/>
          <w:szCs w:val="28"/>
        </w:rPr>
        <w:tab/>
        <w:t>C. Trên 1000V.</w:t>
      </w:r>
      <w:r w:rsidR="005D6D28">
        <w:rPr>
          <w:color w:val="000000"/>
          <w:sz w:val="28"/>
          <w:szCs w:val="28"/>
        </w:rPr>
        <w:tab/>
      </w:r>
      <w:r w:rsidRPr="003D3FC1">
        <w:rPr>
          <w:color w:val="000000"/>
          <w:sz w:val="28"/>
          <w:szCs w:val="28"/>
        </w:rPr>
        <w:t>D. Trên 100V.</w:t>
      </w:r>
    </w:p>
    <w:p w:rsidR="00C847F5" w:rsidRPr="003D3FC1" w:rsidRDefault="00C847F5" w:rsidP="00C847F5">
      <w:pPr>
        <w:pStyle w:val="NormalWeb"/>
        <w:spacing w:before="0" w:beforeAutospacing="0" w:after="0" w:afterAutospacing="0" w:line="276" w:lineRule="auto"/>
        <w:ind w:left="48" w:right="48"/>
        <w:jc w:val="both"/>
        <w:rPr>
          <w:b/>
          <w:color w:val="000000"/>
          <w:sz w:val="28"/>
          <w:szCs w:val="28"/>
        </w:rPr>
      </w:pPr>
      <w:r w:rsidRPr="003D3FC1">
        <w:rPr>
          <w:b/>
          <w:color w:val="000000"/>
          <w:sz w:val="28"/>
          <w:szCs w:val="28"/>
          <w:u w:val="single"/>
        </w:rPr>
        <w:t>Câu 15</w:t>
      </w:r>
      <w:r w:rsidRPr="003D3FC1">
        <w:rPr>
          <w:b/>
          <w:color w:val="000000"/>
          <w:sz w:val="28"/>
          <w:szCs w:val="28"/>
        </w:rPr>
        <w:t>: Một người đang đứng dưới đất, tay chạm vào tủ lạnh bị rò điện. Phải làm gì để t</w:t>
      </w:r>
      <w:r w:rsidR="008D32FB" w:rsidRPr="003D3FC1">
        <w:rPr>
          <w:b/>
          <w:color w:val="000000"/>
          <w:sz w:val="28"/>
          <w:szCs w:val="28"/>
        </w:rPr>
        <w:t>ách nạn nhân ra khỏi nguồn điện</w:t>
      </w:r>
      <w:r w:rsidRPr="003D3FC1">
        <w:rPr>
          <w:b/>
          <w:color w:val="000000"/>
          <w:sz w:val="28"/>
          <w:szCs w:val="28"/>
        </w:rPr>
        <w:t>?</w:t>
      </w:r>
    </w:p>
    <w:p w:rsidR="00C847F5" w:rsidRPr="003D3FC1" w:rsidRDefault="005D6D28" w:rsidP="005D6D28">
      <w:pPr>
        <w:pStyle w:val="NormalWeb"/>
        <w:spacing w:before="0" w:beforeAutospacing="0" w:after="0" w:afterAutospacing="0" w:line="276" w:lineRule="auto"/>
        <w:ind w:left="48" w:right="48" w:firstLine="672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A. Rút phích cắm điện</w:t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 w:rsidR="00C847F5" w:rsidRPr="003D3FC1">
        <w:rPr>
          <w:color w:val="000000"/>
          <w:sz w:val="28"/>
          <w:szCs w:val="28"/>
        </w:rPr>
        <w:t>B. Lót tay bằng vải khô kéo nạn nhân ra khỏi tủ lạnh.</w:t>
      </w:r>
    </w:p>
    <w:p w:rsidR="00E14A92" w:rsidRPr="003D3FC1" w:rsidRDefault="00C847F5" w:rsidP="005D6D28">
      <w:pPr>
        <w:pStyle w:val="NormalWeb"/>
        <w:spacing w:before="0" w:beforeAutospacing="0" w:after="0" w:afterAutospacing="0" w:line="276" w:lineRule="auto"/>
        <w:ind w:left="48" w:right="48" w:firstLine="672"/>
        <w:jc w:val="both"/>
        <w:rPr>
          <w:color w:val="000000"/>
          <w:sz w:val="28"/>
          <w:szCs w:val="28"/>
        </w:rPr>
      </w:pPr>
      <w:r w:rsidRPr="003D3FC1">
        <w:rPr>
          <w:color w:val="000000"/>
          <w:sz w:val="28"/>
          <w:szCs w:val="28"/>
        </w:rPr>
        <w:t>C. Ngắt nắp cầu chì hoặc ngắt aptomat.</w:t>
      </w:r>
      <w:r w:rsidRPr="003D3FC1">
        <w:rPr>
          <w:color w:val="000000"/>
          <w:sz w:val="28"/>
          <w:szCs w:val="28"/>
        </w:rPr>
        <w:tab/>
      </w:r>
      <w:r w:rsidRPr="003D3FC1">
        <w:rPr>
          <w:color w:val="000000"/>
          <w:sz w:val="28"/>
          <w:szCs w:val="28"/>
        </w:rPr>
        <w:tab/>
      </w:r>
      <w:r w:rsidRPr="003D3FC1">
        <w:rPr>
          <w:color w:val="000000"/>
          <w:sz w:val="28"/>
          <w:szCs w:val="28"/>
        </w:rPr>
        <w:tab/>
      </w:r>
      <w:r w:rsidR="006E3836" w:rsidRPr="003D3FC1">
        <w:rPr>
          <w:color w:val="000000"/>
          <w:sz w:val="28"/>
          <w:szCs w:val="28"/>
        </w:rPr>
        <w:t>D. Cả 3 đ</w:t>
      </w:r>
      <w:r w:rsidRPr="003D3FC1">
        <w:rPr>
          <w:color w:val="000000"/>
          <w:sz w:val="28"/>
          <w:szCs w:val="28"/>
        </w:rPr>
        <w:t>áp án A, B, C</w:t>
      </w:r>
    </w:p>
    <w:p w:rsidR="003C211D" w:rsidRPr="003D3FC1" w:rsidRDefault="003C211D" w:rsidP="00C847F5">
      <w:pPr>
        <w:spacing w:after="0" w:line="276" w:lineRule="auto"/>
        <w:rPr>
          <w:rFonts w:ascii="Times New Roman" w:eastAsia="Times New Roman" w:hAnsi="Times New Roman" w:cs="Times New Roman"/>
          <w:b/>
          <w:sz w:val="28"/>
          <w:szCs w:val="28"/>
        </w:rPr>
      </w:pPr>
      <w:r w:rsidRPr="003D3FC1">
        <w:rPr>
          <w:rFonts w:ascii="Times New Roman" w:eastAsia="Times New Roman" w:hAnsi="Times New Roman" w:cs="Times New Roman"/>
          <w:b/>
          <w:sz w:val="28"/>
          <w:szCs w:val="28"/>
        </w:rPr>
        <w:t xml:space="preserve">II. </w:t>
      </w:r>
      <w:r w:rsidRPr="003D3FC1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Tự luận:</w:t>
      </w:r>
    </w:p>
    <w:p w:rsidR="003C211D" w:rsidRPr="003D3FC1" w:rsidRDefault="00A90699" w:rsidP="00C847F5">
      <w:pPr>
        <w:spacing w:after="0" w:line="276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Câu 16</w:t>
      </w:r>
      <w:r w:rsidR="003C211D" w:rsidRPr="003D3FC1">
        <w:rPr>
          <w:rFonts w:ascii="Times New Roman" w:eastAsia="Times New Roman" w:hAnsi="Times New Roman" w:cs="Times New Roman"/>
          <w:b/>
          <w:sz w:val="28"/>
          <w:szCs w:val="28"/>
        </w:rPr>
        <w:t xml:space="preserve">: </w:t>
      </w:r>
      <w:r w:rsidR="00735F38" w:rsidRPr="003D3FC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>Chi tiết máy là gì? Thế nào là chi tiết máy có công dụng riêng? Cho ví dụ</w:t>
      </w:r>
      <w:r w:rsidR="006135D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>?</w:t>
      </w:r>
    </w:p>
    <w:p w:rsidR="00595E89" w:rsidRPr="003D3FC1" w:rsidRDefault="00A90699" w:rsidP="00C847F5">
      <w:pPr>
        <w:spacing w:after="0" w:line="276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Câu 17</w:t>
      </w:r>
      <w:r w:rsidR="003C211D" w:rsidRPr="003D3FC1">
        <w:rPr>
          <w:rFonts w:ascii="Times New Roman" w:eastAsia="Times New Roman" w:hAnsi="Times New Roman" w:cs="Times New Roman"/>
          <w:b/>
          <w:sz w:val="28"/>
          <w:szCs w:val="28"/>
        </w:rPr>
        <w:t xml:space="preserve">: </w:t>
      </w:r>
      <w:r w:rsidR="003C211D" w:rsidRPr="003D3FC1">
        <w:rPr>
          <w:rFonts w:ascii="Times New Roman" w:eastAsia="Times New Roman" w:hAnsi="Times New Roman" w:cs="Times New Roman"/>
          <w:sz w:val="28"/>
          <w:szCs w:val="28"/>
        </w:rPr>
        <w:t xml:space="preserve">Điện năng có vai trò gì trong sản xuất và đời sống? </w:t>
      </w:r>
      <w:r w:rsidR="00595E89" w:rsidRPr="003D3FC1">
        <w:rPr>
          <w:rFonts w:ascii="Times New Roman" w:eastAsia="Times New Roman" w:hAnsi="Times New Roman" w:cs="Times New Roman"/>
          <w:sz w:val="28"/>
          <w:szCs w:val="28"/>
        </w:rPr>
        <w:t>Cho ví dụ?</w:t>
      </w:r>
    </w:p>
    <w:p w:rsidR="003C211D" w:rsidRPr="003D3FC1" w:rsidRDefault="00A90699" w:rsidP="00C847F5">
      <w:pPr>
        <w:spacing w:after="0" w:line="276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Câu 18</w:t>
      </w:r>
      <w:r w:rsidR="003C211D" w:rsidRPr="003D3FC1">
        <w:rPr>
          <w:rFonts w:ascii="Times New Roman" w:eastAsia="Times New Roman" w:hAnsi="Times New Roman" w:cs="Times New Roman"/>
          <w:b/>
          <w:sz w:val="28"/>
          <w:szCs w:val="28"/>
        </w:rPr>
        <w:t xml:space="preserve">: </w:t>
      </w:r>
      <w:r w:rsidR="003C211D" w:rsidRPr="003D3FC1">
        <w:rPr>
          <w:rFonts w:ascii="Times New Roman" w:eastAsia="Times New Roman" w:hAnsi="Times New Roman" w:cs="Times New Roman"/>
          <w:sz w:val="28"/>
          <w:szCs w:val="28"/>
        </w:rPr>
        <w:t xml:space="preserve">Đĩa xích của xe đạp có 50 răng, đĩa líp có 20 răng. Tính tỉ số truyền i và cho biết chi tiết nào quay nhanh hơn? Nhanh hơn bao nhiêu lần?                                                                                                                                        </w:t>
      </w:r>
    </w:p>
    <w:p w:rsidR="003C211D" w:rsidRPr="003D3FC1" w:rsidRDefault="00A90699" w:rsidP="00C847F5">
      <w:pPr>
        <w:spacing w:after="0" w:line="276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Câu 19</w:t>
      </w:r>
      <w:r w:rsidR="003C211D" w:rsidRPr="003D3FC1">
        <w:rPr>
          <w:rFonts w:ascii="Times New Roman" w:eastAsia="Times New Roman" w:hAnsi="Times New Roman" w:cs="Times New Roman"/>
          <w:b/>
          <w:sz w:val="28"/>
          <w:szCs w:val="28"/>
        </w:rPr>
        <w:t>:</w:t>
      </w:r>
      <w:r w:rsidR="003C211D" w:rsidRPr="003D3FC1">
        <w:rPr>
          <w:rFonts w:ascii="Times New Roman" w:eastAsia="Times New Roman" w:hAnsi="Times New Roman" w:cs="Times New Roman"/>
          <w:sz w:val="28"/>
          <w:szCs w:val="28"/>
        </w:rPr>
        <w:t xml:space="preserve"> Tại sao chiếc quai nồi nhôm thường tán bằng đinh tán mà không hàn?     </w:t>
      </w:r>
    </w:p>
    <w:p w:rsidR="003C211D" w:rsidRPr="003D3FC1" w:rsidRDefault="003C211D" w:rsidP="00C847F5">
      <w:pPr>
        <w:widowControl w:val="0"/>
        <w:autoSpaceDE w:val="0"/>
        <w:autoSpaceDN w:val="0"/>
        <w:adjustRightInd w:val="0"/>
        <w:spacing w:after="0" w:line="276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3D3FC1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Bài làm</w:t>
      </w:r>
      <w:r w:rsidRPr="003D3FC1">
        <w:rPr>
          <w:rFonts w:ascii="Times New Roman" w:eastAsia="Times New Roman" w:hAnsi="Times New Roman" w:cs="Times New Roman"/>
          <w:b/>
          <w:sz w:val="28"/>
          <w:szCs w:val="28"/>
        </w:rPr>
        <w:t>:</w:t>
      </w:r>
    </w:p>
    <w:p w:rsidR="003C211D" w:rsidRPr="003D3FC1" w:rsidRDefault="003C211D" w:rsidP="00C847F5">
      <w:pPr>
        <w:spacing w:after="0" w:line="276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3D3FC1">
        <w:rPr>
          <w:rFonts w:ascii="Times New Roman" w:eastAsia="Times New Roman" w:hAnsi="Times New Roman" w:cs="Times New Roman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Pr="003D3FC1">
        <w:rPr>
          <w:rFonts w:ascii="Times New Roman" w:eastAsia="Times New Roman" w:hAnsi="Times New Roman" w:cs="Times New Roman"/>
          <w:sz w:val="28"/>
          <w:szCs w:val="28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3C211D" w:rsidRPr="003D3FC1" w:rsidRDefault="003C211D" w:rsidP="00C847F5">
      <w:pPr>
        <w:spacing w:after="0" w:line="276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3D3FC1">
        <w:rPr>
          <w:rFonts w:ascii="Times New Roman" w:eastAsia="Times New Roman" w:hAnsi="Times New Roman" w:cs="Times New Roman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</w:t>
      </w:r>
    </w:p>
    <w:p w:rsidR="00E14A92" w:rsidRPr="003D3FC1" w:rsidRDefault="003C211D" w:rsidP="00C847F5">
      <w:pPr>
        <w:spacing w:after="0" w:line="276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3D3FC1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</w:p>
    <w:p w:rsidR="00A010B7" w:rsidRDefault="00A010B7" w:rsidP="00C847F5">
      <w:pPr>
        <w:spacing w:after="0" w:line="276" w:lineRule="auto"/>
        <w:rPr>
          <w:rFonts w:ascii="Times New Roman" w:eastAsia="Calibri" w:hAnsi="Times New Roman" w:cs="Times New Roman"/>
          <w:b/>
          <w:bCs/>
          <w:sz w:val="28"/>
          <w:szCs w:val="28"/>
          <w:lang w:val="en"/>
        </w:rPr>
      </w:pPr>
    </w:p>
    <w:p w:rsidR="00A010B7" w:rsidRDefault="00A010B7" w:rsidP="00C847F5">
      <w:pPr>
        <w:spacing w:after="0" w:line="276" w:lineRule="auto"/>
        <w:rPr>
          <w:rFonts w:ascii="Times New Roman" w:eastAsia="Calibri" w:hAnsi="Times New Roman" w:cs="Times New Roman"/>
          <w:b/>
          <w:bCs/>
          <w:sz w:val="28"/>
          <w:szCs w:val="28"/>
          <w:lang w:val="en"/>
        </w:rPr>
      </w:pPr>
    </w:p>
    <w:p w:rsidR="00A010B7" w:rsidRDefault="00A010B7" w:rsidP="00C847F5">
      <w:pPr>
        <w:spacing w:after="0" w:line="276" w:lineRule="auto"/>
        <w:rPr>
          <w:rFonts w:ascii="Times New Roman" w:eastAsia="Calibri" w:hAnsi="Times New Roman" w:cs="Times New Roman"/>
          <w:b/>
          <w:bCs/>
          <w:sz w:val="28"/>
          <w:szCs w:val="28"/>
          <w:lang w:val="en"/>
        </w:rPr>
      </w:pPr>
    </w:p>
    <w:p w:rsidR="00A010B7" w:rsidRDefault="00A010B7" w:rsidP="00C847F5">
      <w:pPr>
        <w:spacing w:after="0" w:line="276" w:lineRule="auto"/>
        <w:rPr>
          <w:rFonts w:ascii="Times New Roman" w:eastAsia="Calibri" w:hAnsi="Times New Roman" w:cs="Times New Roman"/>
          <w:b/>
          <w:bCs/>
          <w:sz w:val="28"/>
          <w:szCs w:val="28"/>
          <w:lang w:val="en"/>
        </w:rPr>
      </w:pPr>
    </w:p>
    <w:p w:rsidR="00A010B7" w:rsidRDefault="00A010B7" w:rsidP="00C847F5">
      <w:pPr>
        <w:spacing w:after="0" w:line="276" w:lineRule="auto"/>
        <w:rPr>
          <w:rFonts w:ascii="Times New Roman" w:eastAsia="Calibri" w:hAnsi="Times New Roman" w:cs="Times New Roman"/>
          <w:b/>
          <w:bCs/>
          <w:sz w:val="28"/>
          <w:szCs w:val="28"/>
          <w:lang w:val="en"/>
        </w:rPr>
      </w:pPr>
    </w:p>
    <w:p w:rsidR="00A010B7" w:rsidRDefault="00A010B7" w:rsidP="00C847F5">
      <w:pPr>
        <w:spacing w:after="0" w:line="276" w:lineRule="auto"/>
        <w:rPr>
          <w:rFonts w:ascii="Times New Roman" w:eastAsia="Calibri" w:hAnsi="Times New Roman" w:cs="Times New Roman"/>
          <w:b/>
          <w:bCs/>
          <w:sz w:val="28"/>
          <w:szCs w:val="28"/>
          <w:lang w:val="en"/>
        </w:rPr>
      </w:pPr>
    </w:p>
    <w:p w:rsidR="00A010B7" w:rsidRDefault="00A010B7" w:rsidP="00C847F5">
      <w:pPr>
        <w:spacing w:after="0" w:line="276" w:lineRule="auto"/>
        <w:rPr>
          <w:rFonts w:ascii="Times New Roman" w:eastAsia="Calibri" w:hAnsi="Times New Roman" w:cs="Times New Roman"/>
          <w:b/>
          <w:bCs/>
          <w:sz w:val="28"/>
          <w:szCs w:val="28"/>
          <w:lang w:val="en"/>
        </w:rPr>
      </w:pPr>
    </w:p>
    <w:p w:rsidR="00A010B7" w:rsidRDefault="00A010B7" w:rsidP="00C847F5">
      <w:pPr>
        <w:spacing w:after="0" w:line="276" w:lineRule="auto"/>
        <w:rPr>
          <w:rFonts w:ascii="Times New Roman" w:eastAsia="Calibri" w:hAnsi="Times New Roman" w:cs="Times New Roman"/>
          <w:b/>
          <w:bCs/>
          <w:sz w:val="28"/>
          <w:szCs w:val="28"/>
          <w:lang w:val="en"/>
        </w:rPr>
      </w:pPr>
    </w:p>
    <w:p w:rsidR="00A010B7" w:rsidRDefault="00A010B7" w:rsidP="00C847F5">
      <w:pPr>
        <w:spacing w:after="0" w:line="276" w:lineRule="auto"/>
        <w:rPr>
          <w:rFonts w:ascii="Times New Roman" w:eastAsia="Calibri" w:hAnsi="Times New Roman" w:cs="Times New Roman"/>
          <w:b/>
          <w:bCs/>
          <w:sz w:val="28"/>
          <w:szCs w:val="28"/>
          <w:lang w:val="en"/>
        </w:rPr>
      </w:pPr>
    </w:p>
    <w:p w:rsidR="00A010B7" w:rsidRDefault="00A010B7" w:rsidP="00C847F5">
      <w:pPr>
        <w:spacing w:after="0" w:line="276" w:lineRule="auto"/>
        <w:rPr>
          <w:rFonts w:ascii="Times New Roman" w:eastAsia="Calibri" w:hAnsi="Times New Roman" w:cs="Times New Roman"/>
          <w:b/>
          <w:bCs/>
          <w:sz w:val="28"/>
          <w:szCs w:val="28"/>
          <w:lang w:val="en"/>
        </w:rPr>
      </w:pPr>
    </w:p>
    <w:p w:rsidR="00A010B7" w:rsidRDefault="00A010B7" w:rsidP="00C847F5">
      <w:pPr>
        <w:spacing w:after="0" w:line="276" w:lineRule="auto"/>
        <w:rPr>
          <w:rFonts w:ascii="Times New Roman" w:eastAsia="Calibri" w:hAnsi="Times New Roman" w:cs="Times New Roman"/>
          <w:b/>
          <w:bCs/>
          <w:sz w:val="28"/>
          <w:szCs w:val="28"/>
          <w:lang w:val="en"/>
        </w:rPr>
      </w:pPr>
    </w:p>
    <w:p w:rsidR="00A010B7" w:rsidRDefault="00A010B7" w:rsidP="00C847F5">
      <w:pPr>
        <w:spacing w:after="0" w:line="276" w:lineRule="auto"/>
        <w:rPr>
          <w:rFonts w:ascii="Times New Roman" w:eastAsia="Calibri" w:hAnsi="Times New Roman" w:cs="Times New Roman"/>
          <w:b/>
          <w:bCs/>
          <w:sz w:val="28"/>
          <w:szCs w:val="28"/>
          <w:lang w:val="en"/>
        </w:rPr>
      </w:pPr>
    </w:p>
    <w:p w:rsidR="00A010B7" w:rsidRDefault="00A010B7" w:rsidP="00C847F5">
      <w:pPr>
        <w:spacing w:after="0" w:line="276" w:lineRule="auto"/>
        <w:rPr>
          <w:rFonts w:ascii="Times New Roman" w:eastAsia="Calibri" w:hAnsi="Times New Roman" w:cs="Times New Roman"/>
          <w:b/>
          <w:bCs/>
          <w:sz w:val="28"/>
          <w:szCs w:val="28"/>
          <w:lang w:val="en"/>
        </w:rPr>
      </w:pPr>
    </w:p>
    <w:p w:rsidR="00A010B7" w:rsidRDefault="00A010B7" w:rsidP="00C847F5">
      <w:pPr>
        <w:spacing w:after="0" w:line="276" w:lineRule="auto"/>
        <w:rPr>
          <w:rFonts w:ascii="Times New Roman" w:eastAsia="Calibri" w:hAnsi="Times New Roman" w:cs="Times New Roman"/>
          <w:b/>
          <w:bCs/>
          <w:sz w:val="28"/>
          <w:szCs w:val="28"/>
          <w:lang w:val="en"/>
        </w:rPr>
      </w:pPr>
    </w:p>
    <w:p w:rsidR="00A010B7" w:rsidRDefault="00A010B7" w:rsidP="00C847F5">
      <w:pPr>
        <w:spacing w:after="0" w:line="276" w:lineRule="auto"/>
        <w:rPr>
          <w:rFonts w:ascii="Times New Roman" w:eastAsia="Calibri" w:hAnsi="Times New Roman" w:cs="Times New Roman"/>
          <w:b/>
          <w:bCs/>
          <w:sz w:val="28"/>
          <w:szCs w:val="28"/>
          <w:lang w:val="en"/>
        </w:rPr>
      </w:pPr>
    </w:p>
    <w:p w:rsidR="00A010B7" w:rsidRDefault="00A010B7" w:rsidP="00C847F5">
      <w:pPr>
        <w:spacing w:after="0" w:line="276" w:lineRule="auto"/>
        <w:rPr>
          <w:rFonts w:ascii="Times New Roman" w:eastAsia="Calibri" w:hAnsi="Times New Roman" w:cs="Times New Roman"/>
          <w:b/>
          <w:bCs/>
          <w:sz w:val="28"/>
          <w:szCs w:val="28"/>
          <w:lang w:val="en"/>
        </w:rPr>
      </w:pPr>
    </w:p>
    <w:p w:rsidR="00A010B7" w:rsidRDefault="00A010B7" w:rsidP="00C847F5">
      <w:pPr>
        <w:spacing w:after="0" w:line="276" w:lineRule="auto"/>
        <w:rPr>
          <w:rFonts w:ascii="Times New Roman" w:eastAsia="Calibri" w:hAnsi="Times New Roman" w:cs="Times New Roman"/>
          <w:b/>
          <w:bCs/>
          <w:sz w:val="28"/>
          <w:szCs w:val="28"/>
          <w:lang w:val="en"/>
        </w:rPr>
      </w:pPr>
    </w:p>
    <w:p w:rsidR="00A010B7" w:rsidRDefault="00A010B7" w:rsidP="00C847F5">
      <w:pPr>
        <w:spacing w:after="0" w:line="276" w:lineRule="auto"/>
        <w:rPr>
          <w:rFonts w:ascii="Times New Roman" w:eastAsia="Calibri" w:hAnsi="Times New Roman" w:cs="Times New Roman"/>
          <w:b/>
          <w:bCs/>
          <w:sz w:val="28"/>
          <w:szCs w:val="28"/>
          <w:lang w:val="en"/>
        </w:rPr>
      </w:pPr>
    </w:p>
    <w:p w:rsidR="003C211D" w:rsidRPr="003D3FC1" w:rsidRDefault="006E3836" w:rsidP="00C847F5">
      <w:pPr>
        <w:spacing w:after="0" w:line="276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3D3FC1">
        <w:rPr>
          <w:rFonts w:ascii="Times New Roman" w:eastAsia="Times New Roman" w:hAnsi="Times New Roman" w:cs="Times New Roman"/>
          <w:noProof/>
          <w:sz w:val="28"/>
          <w:szCs w:val="28"/>
        </w:rPr>
        <w:lastRenderedPageBreak/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7B58B59" wp14:editId="0AAFDFF4">
                <wp:simplePos x="0" y="0"/>
                <wp:positionH relativeFrom="column">
                  <wp:posOffset>-523240</wp:posOffset>
                </wp:positionH>
                <wp:positionV relativeFrom="paragraph">
                  <wp:posOffset>1460353</wp:posOffset>
                </wp:positionV>
                <wp:extent cx="7870825" cy="18415"/>
                <wp:effectExtent l="0" t="0" r="34925" b="19685"/>
                <wp:wrapNone/>
                <wp:docPr id="29" name="Straight Arrow Connector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7870825" cy="1841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lgDash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ECB487C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29" o:spid="_x0000_s1026" type="#_x0000_t32" style="position:absolute;margin-left:-41.2pt;margin-top:115pt;width:619.75pt;height:1.45pt;flip:y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">
                <v:stroke dashstyle="longDashDot"/>
              </v:shape>
            </w:pict>
          </mc:Fallback>
        </mc:AlternateContent>
      </w:r>
      <w:r w:rsidR="003C211D" w:rsidRPr="003D3FC1">
        <w:rPr>
          <w:rFonts w:ascii="Times New Roman" w:eastAsia="Calibri" w:hAnsi="Times New Roman" w:cs="Times New Roman"/>
          <w:b/>
          <w:bCs/>
          <w:sz w:val="28"/>
          <w:szCs w:val="28"/>
          <w:lang w:val="en"/>
        </w:rPr>
        <w:t>ĐỀ 2:</w:t>
      </w:r>
    </w:p>
    <w:tbl>
      <w:tblPr>
        <w:tblW w:w="11304" w:type="dxa"/>
        <w:tblInd w:w="-2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dotted" w:sz="4" w:space="0" w:color="auto"/>
          <w:insideV w:val="dotted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709"/>
        <w:gridCol w:w="3003"/>
        <w:gridCol w:w="5592"/>
      </w:tblGrid>
      <w:tr w:rsidR="003C211D" w:rsidRPr="003D3FC1" w:rsidTr="006E3836">
        <w:trPr>
          <w:trHeight w:val="620"/>
        </w:trPr>
        <w:tc>
          <w:tcPr>
            <w:tcW w:w="5712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dotted" w:sz="4" w:space="0" w:color="auto"/>
            </w:tcBorders>
            <w:shd w:val="clear" w:color="auto" w:fill="auto"/>
          </w:tcPr>
          <w:p w:rsidR="003C211D" w:rsidRPr="003D3FC1" w:rsidRDefault="003C211D" w:rsidP="00C847F5">
            <w:pPr>
              <w:tabs>
                <w:tab w:val="left" w:pos="4905"/>
              </w:tabs>
              <w:spacing w:after="0" w:line="276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b-NO"/>
              </w:rPr>
            </w:pPr>
            <w:r w:rsidRPr="003D3FC1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4294967295" distB="4294967295" distL="114300" distR="114300" simplePos="0" relativeHeight="251664384" behindDoc="0" locked="0" layoutInCell="1" allowOverlap="1" wp14:anchorId="1A728511" wp14:editId="3667A230">
                      <wp:simplePos x="0" y="0"/>
                      <wp:positionH relativeFrom="column">
                        <wp:posOffset>912495</wp:posOffset>
                      </wp:positionH>
                      <wp:positionV relativeFrom="paragraph">
                        <wp:posOffset>247649</wp:posOffset>
                      </wp:positionV>
                      <wp:extent cx="2813050" cy="0"/>
                      <wp:effectExtent l="0" t="0" r="25400" b="19050"/>
                      <wp:wrapNone/>
                      <wp:docPr id="64" name="Straight Connector 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81305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6037A9A" id="Straight Connector 64" o:spid="_x0000_s1026" style="position:absolute;z-index:25166438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71.85pt,19.5pt" to="293.35pt,19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">
                      <v:stroke dashstyle="dash"/>
                    </v:line>
                  </w:pict>
                </mc:Fallback>
              </mc:AlternateContent>
            </w:r>
            <w:r w:rsidRPr="003D3FC1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b-NO"/>
              </w:rPr>
              <w:t>Họ và tên HS</w:t>
            </w:r>
          </w:p>
          <w:p w:rsidR="003C211D" w:rsidRPr="003D3FC1" w:rsidRDefault="003C211D" w:rsidP="00C847F5">
            <w:pPr>
              <w:spacing w:after="0" w:line="276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b-NO"/>
              </w:rPr>
            </w:pPr>
            <w:r w:rsidRPr="003D3FC1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4294967295" distB="4294967295" distL="114300" distR="114300" simplePos="0" relativeHeight="251665408" behindDoc="0" locked="0" layoutInCell="1" allowOverlap="1" wp14:anchorId="40C5CA14" wp14:editId="7EE63568">
                      <wp:simplePos x="0" y="0"/>
                      <wp:positionH relativeFrom="column">
                        <wp:posOffset>287655</wp:posOffset>
                      </wp:positionH>
                      <wp:positionV relativeFrom="paragraph">
                        <wp:posOffset>193674</wp:posOffset>
                      </wp:positionV>
                      <wp:extent cx="558165" cy="0"/>
                      <wp:effectExtent l="0" t="0" r="13335" b="19050"/>
                      <wp:wrapNone/>
                      <wp:docPr id="31" name="Straight Connector 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5816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BB1DBA3" id="Straight Connector 31" o:spid="_x0000_s1026" style="position:absolute;z-index:25166540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22.65pt,15.25pt" to="66.6pt,15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">
                      <v:stroke dashstyle="dash"/>
                    </v:line>
                  </w:pict>
                </mc:Fallback>
              </mc:AlternateContent>
            </w:r>
            <w:r w:rsidRPr="003D3FC1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4294967295" distB="4294967295" distL="114300" distR="114300" simplePos="0" relativeHeight="251666432" behindDoc="0" locked="0" layoutInCell="1" allowOverlap="1" wp14:anchorId="609BD64F" wp14:editId="55797488">
                      <wp:simplePos x="0" y="0"/>
                      <wp:positionH relativeFrom="column">
                        <wp:posOffset>1771015</wp:posOffset>
                      </wp:positionH>
                      <wp:positionV relativeFrom="paragraph">
                        <wp:posOffset>191769</wp:posOffset>
                      </wp:positionV>
                      <wp:extent cx="1942465" cy="0"/>
                      <wp:effectExtent l="0" t="0" r="19685" b="19050"/>
                      <wp:wrapNone/>
                      <wp:docPr id="30" name="Straight Connector 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94246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B037CB2" id="Straight Connector 30" o:spid="_x0000_s1026" style="position:absolute;z-index:25166643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39.45pt,15.1pt" to="292.4pt,15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">
                      <v:stroke dashstyle="dash"/>
                    </v:line>
                  </w:pict>
                </mc:Fallback>
              </mc:AlternateContent>
            </w:r>
            <w:r w:rsidRPr="003D3FC1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b-NO"/>
              </w:rPr>
              <w:t>Lớp            Trường THCS</w:t>
            </w:r>
          </w:p>
        </w:tc>
        <w:tc>
          <w:tcPr>
            <w:tcW w:w="5592" w:type="dxa"/>
            <w:vMerge w:val="restart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C211D" w:rsidRPr="003D3FC1" w:rsidRDefault="00A010B7" w:rsidP="00C847F5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b-NO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b-NO"/>
              </w:rPr>
              <w:t>KIỂM TRA GIỮA HỌC KỲ II (2022 - 2023</w:t>
            </w:r>
            <w:r w:rsidR="003C211D" w:rsidRPr="003D3FC1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b-NO"/>
              </w:rPr>
              <w:t>)</w:t>
            </w:r>
          </w:p>
          <w:p w:rsidR="003C211D" w:rsidRPr="003D3FC1" w:rsidRDefault="003C211D" w:rsidP="00C847F5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b-NO"/>
              </w:rPr>
            </w:pPr>
            <w:r w:rsidRPr="003D3FC1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b-NO"/>
              </w:rPr>
              <w:t>MÔN: CÔNG NGHỆ 8</w:t>
            </w:r>
          </w:p>
          <w:p w:rsidR="003C211D" w:rsidRPr="003D3FC1" w:rsidRDefault="003C211D" w:rsidP="00C847F5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b-NO"/>
              </w:rPr>
            </w:pPr>
            <w:r w:rsidRPr="003D3FC1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b-NO"/>
              </w:rPr>
              <w:t>Thời gian làm bài: 45 phút</w:t>
            </w:r>
          </w:p>
        </w:tc>
      </w:tr>
      <w:tr w:rsidR="003C211D" w:rsidRPr="003D3FC1" w:rsidTr="006E3836">
        <w:trPr>
          <w:trHeight w:val="690"/>
        </w:trPr>
        <w:tc>
          <w:tcPr>
            <w:tcW w:w="5712" w:type="dxa"/>
            <w:gridSpan w:val="2"/>
            <w:vMerge/>
            <w:tcBorders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3C211D" w:rsidRPr="003D3FC1" w:rsidRDefault="003C211D" w:rsidP="00C847F5">
            <w:pPr>
              <w:spacing w:after="0" w:line="276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5592" w:type="dxa"/>
            <w:vMerge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C211D" w:rsidRPr="003D3FC1" w:rsidRDefault="003C211D" w:rsidP="00C847F5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b-NO"/>
              </w:rPr>
            </w:pPr>
          </w:p>
        </w:tc>
      </w:tr>
      <w:tr w:rsidR="003C211D" w:rsidRPr="003D3FC1" w:rsidTr="006E3836">
        <w:trPr>
          <w:trHeight w:val="415"/>
        </w:trPr>
        <w:tc>
          <w:tcPr>
            <w:tcW w:w="2709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vAlign w:val="center"/>
          </w:tcPr>
          <w:p w:rsidR="003C211D" w:rsidRPr="003D3FC1" w:rsidRDefault="003C211D" w:rsidP="00C847F5">
            <w:pPr>
              <w:spacing w:after="0" w:line="276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b-NO"/>
              </w:rPr>
            </w:pPr>
            <w:r w:rsidRPr="003D3FC1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b-NO"/>
              </w:rPr>
              <w:t>Số báo danh:</w:t>
            </w:r>
          </w:p>
        </w:tc>
        <w:tc>
          <w:tcPr>
            <w:tcW w:w="3003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vAlign w:val="center"/>
          </w:tcPr>
          <w:p w:rsidR="003C211D" w:rsidRPr="003D3FC1" w:rsidRDefault="003C211D" w:rsidP="00C847F5">
            <w:pPr>
              <w:spacing w:after="0" w:line="276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b-NO"/>
              </w:rPr>
            </w:pPr>
            <w:r w:rsidRPr="003D3FC1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b-NO"/>
              </w:rPr>
              <w:t>Phòng thi:</w:t>
            </w:r>
          </w:p>
        </w:tc>
        <w:tc>
          <w:tcPr>
            <w:tcW w:w="5592" w:type="dxa"/>
            <w:vMerge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C211D" w:rsidRPr="003D3FC1" w:rsidRDefault="003C211D" w:rsidP="00C847F5">
            <w:pPr>
              <w:spacing w:after="0" w:line="276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b-NO"/>
              </w:rPr>
            </w:pPr>
          </w:p>
        </w:tc>
      </w:tr>
    </w:tbl>
    <w:p w:rsidR="003C211D" w:rsidRPr="003D3FC1" w:rsidRDefault="003C211D" w:rsidP="00C847F5">
      <w:pPr>
        <w:spacing w:after="0" w:line="276" w:lineRule="auto"/>
        <w:rPr>
          <w:rFonts w:ascii="Times New Roman" w:eastAsia="Times New Roman" w:hAnsi="Times New Roman" w:cs="Times New Roman"/>
          <w:b/>
          <w:sz w:val="28"/>
          <w:szCs w:val="28"/>
          <w:lang w:val="nb-NO"/>
        </w:rPr>
      </w:pPr>
    </w:p>
    <w:p w:rsidR="006E3836" w:rsidRPr="003D3FC1" w:rsidRDefault="006E3836" w:rsidP="00C847F5">
      <w:pPr>
        <w:widowControl w:val="0"/>
        <w:spacing w:after="0" w:line="276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u w:val="single"/>
        </w:rPr>
      </w:pPr>
    </w:p>
    <w:tbl>
      <w:tblPr>
        <w:tblpPr w:leftFromText="180" w:rightFromText="180" w:vertAnchor="page" w:horzAnchor="margin" w:tblpY="4104"/>
        <w:tblW w:w="1103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71"/>
        <w:gridCol w:w="2940"/>
        <w:gridCol w:w="2939"/>
        <w:gridCol w:w="3080"/>
      </w:tblGrid>
      <w:tr w:rsidR="00A010B7" w:rsidRPr="003D3FC1" w:rsidTr="00A010B7">
        <w:trPr>
          <w:trHeight w:val="307"/>
        </w:trPr>
        <w:tc>
          <w:tcPr>
            <w:tcW w:w="20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010B7" w:rsidRPr="003D3FC1" w:rsidRDefault="00A010B7" w:rsidP="00A010B7">
            <w:pPr>
              <w:spacing w:after="0" w:line="276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b-NO"/>
              </w:rPr>
            </w:pPr>
            <w:r w:rsidRPr="003D3FC1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b-NO"/>
              </w:rPr>
              <w:t>Điểm:</w:t>
            </w:r>
          </w:p>
          <w:p w:rsidR="00A010B7" w:rsidRPr="003D3FC1" w:rsidRDefault="00A010B7" w:rsidP="00A010B7">
            <w:pPr>
              <w:spacing w:after="0" w:line="276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b-NO"/>
              </w:rPr>
            </w:pPr>
          </w:p>
          <w:p w:rsidR="00A010B7" w:rsidRPr="003D3FC1" w:rsidRDefault="00A010B7" w:rsidP="00A010B7">
            <w:pPr>
              <w:spacing w:after="0" w:line="276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b-NO"/>
              </w:rPr>
            </w:pPr>
          </w:p>
          <w:p w:rsidR="00A010B7" w:rsidRPr="003D3FC1" w:rsidRDefault="00A010B7" w:rsidP="00A010B7">
            <w:pPr>
              <w:spacing w:after="0" w:line="276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b-NO"/>
              </w:rPr>
            </w:pPr>
          </w:p>
        </w:tc>
        <w:tc>
          <w:tcPr>
            <w:tcW w:w="294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010B7" w:rsidRPr="003D3FC1" w:rsidRDefault="00A010B7" w:rsidP="00A010B7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b-NO"/>
              </w:rPr>
            </w:pPr>
            <w:r w:rsidRPr="003D3FC1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b-NO"/>
              </w:rPr>
              <w:t>Họ tên, chữ ký GK1</w:t>
            </w:r>
          </w:p>
        </w:tc>
        <w:tc>
          <w:tcPr>
            <w:tcW w:w="293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010B7" w:rsidRPr="003D3FC1" w:rsidRDefault="00A010B7" w:rsidP="00A010B7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b-NO"/>
              </w:rPr>
            </w:pPr>
            <w:r w:rsidRPr="003D3FC1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b-NO"/>
              </w:rPr>
              <w:t>Họ tên, chữ ký GK2</w:t>
            </w:r>
          </w:p>
        </w:tc>
        <w:tc>
          <w:tcPr>
            <w:tcW w:w="308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010B7" w:rsidRPr="003D3FC1" w:rsidRDefault="00A010B7" w:rsidP="00A010B7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b-NO"/>
              </w:rPr>
            </w:pPr>
            <w:r w:rsidRPr="003D3FC1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b-NO"/>
              </w:rPr>
              <w:t>Họ tên, chữ ký GT</w:t>
            </w:r>
          </w:p>
        </w:tc>
      </w:tr>
      <w:tr w:rsidR="00A010B7" w:rsidRPr="003D3FC1" w:rsidTr="00A010B7">
        <w:trPr>
          <w:trHeight w:val="575"/>
        </w:trPr>
        <w:tc>
          <w:tcPr>
            <w:tcW w:w="2071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010B7" w:rsidRPr="003D3FC1" w:rsidRDefault="00A010B7" w:rsidP="00A010B7">
            <w:pPr>
              <w:spacing w:after="0" w:line="276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b-NO"/>
              </w:rPr>
            </w:pPr>
          </w:p>
        </w:tc>
        <w:tc>
          <w:tcPr>
            <w:tcW w:w="294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010B7" w:rsidRPr="003D3FC1" w:rsidRDefault="00A010B7" w:rsidP="00A010B7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b-NO"/>
              </w:rPr>
            </w:pPr>
          </w:p>
        </w:tc>
        <w:tc>
          <w:tcPr>
            <w:tcW w:w="293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010B7" w:rsidRPr="003D3FC1" w:rsidRDefault="00A010B7" w:rsidP="00A010B7">
            <w:pPr>
              <w:spacing w:after="0" w:line="276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b-NO"/>
              </w:rPr>
            </w:pPr>
          </w:p>
        </w:tc>
        <w:tc>
          <w:tcPr>
            <w:tcW w:w="308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010B7" w:rsidRPr="003D3FC1" w:rsidRDefault="00A010B7" w:rsidP="00A010B7">
            <w:pPr>
              <w:spacing w:after="0" w:line="276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b-NO"/>
              </w:rPr>
            </w:pPr>
          </w:p>
        </w:tc>
      </w:tr>
    </w:tbl>
    <w:p w:rsidR="003C211D" w:rsidRPr="006135D1" w:rsidRDefault="003C211D" w:rsidP="00C847F5">
      <w:pPr>
        <w:widowControl w:val="0"/>
        <w:spacing w:after="0" w:line="276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3D3FC1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I.Trắc nghiệm</w:t>
      </w:r>
      <w:r w:rsidRPr="003D3FC1">
        <w:rPr>
          <w:rFonts w:ascii="Times New Roman" w:eastAsia="Times New Roman" w:hAnsi="Times New Roman" w:cs="Times New Roman"/>
          <w:b/>
          <w:sz w:val="28"/>
          <w:szCs w:val="28"/>
        </w:rPr>
        <w:t xml:space="preserve">: </w:t>
      </w:r>
      <w:r w:rsidRPr="003D3FC1">
        <w:rPr>
          <w:rFonts w:ascii="Times New Roman" w:eastAsia="Times New Roman" w:hAnsi="Times New Roman" w:cs="Times New Roman"/>
          <w:b/>
          <w:i/>
          <w:sz w:val="28"/>
          <w:szCs w:val="28"/>
        </w:rPr>
        <w:t>Khoanh tròn vào chữ cái đứng trước câu trả lời em cho là đúng nhất.</w:t>
      </w:r>
    </w:p>
    <w:p w:rsidR="003C211D" w:rsidRPr="003D3FC1" w:rsidRDefault="003C211D" w:rsidP="00C847F5">
      <w:pPr>
        <w:spacing w:after="0" w:line="276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3D3FC1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 xml:space="preserve">Câu 1 </w:t>
      </w:r>
      <w:r w:rsidRPr="003D3FC1">
        <w:rPr>
          <w:rFonts w:ascii="Times New Roman" w:eastAsia="Times New Roman" w:hAnsi="Times New Roman" w:cs="Times New Roman"/>
          <w:b/>
          <w:sz w:val="28"/>
          <w:szCs w:val="28"/>
        </w:rPr>
        <w:t>: Để đề phòng tai nạn điện ta phải:</w:t>
      </w:r>
    </w:p>
    <w:p w:rsidR="003C211D" w:rsidRPr="003D3FC1" w:rsidRDefault="003C211D" w:rsidP="006135D1">
      <w:pPr>
        <w:spacing w:after="0" w:line="276" w:lineRule="auto"/>
        <w:ind w:firstLine="720"/>
        <w:rPr>
          <w:rFonts w:ascii="Times New Roman" w:eastAsia="Times New Roman" w:hAnsi="Times New Roman" w:cs="Times New Roman"/>
          <w:sz w:val="28"/>
          <w:szCs w:val="28"/>
        </w:rPr>
      </w:pPr>
      <w:r w:rsidRPr="003D3FC1">
        <w:rPr>
          <w:rFonts w:ascii="Times New Roman" w:eastAsia="Times New Roman" w:hAnsi="Times New Roman" w:cs="Times New Roman"/>
          <w:sz w:val="28"/>
          <w:szCs w:val="28"/>
        </w:rPr>
        <w:t>A. Thực hiện các nguyên tắc an toàn điện khi sử dụng điện.</w:t>
      </w:r>
    </w:p>
    <w:p w:rsidR="003C211D" w:rsidRPr="003D3FC1" w:rsidRDefault="003C211D" w:rsidP="006135D1">
      <w:pPr>
        <w:spacing w:after="0" w:line="276" w:lineRule="auto"/>
        <w:ind w:firstLine="720"/>
        <w:rPr>
          <w:rFonts w:ascii="Times New Roman" w:eastAsia="Times New Roman" w:hAnsi="Times New Roman" w:cs="Times New Roman"/>
          <w:sz w:val="28"/>
          <w:szCs w:val="28"/>
        </w:rPr>
      </w:pPr>
      <w:r w:rsidRPr="003D3FC1">
        <w:rPr>
          <w:rFonts w:ascii="Times New Roman" w:eastAsia="Times New Roman" w:hAnsi="Times New Roman" w:cs="Times New Roman"/>
          <w:sz w:val="28"/>
          <w:szCs w:val="28"/>
        </w:rPr>
        <w:t>B. Thực hiện các nguyên tắc an toàn điện khi sữa chữa điện.</w:t>
      </w:r>
    </w:p>
    <w:p w:rsidR="003C211D" w:rsidRPr="003D3FC1" w:rsidRDefault="003C211D" w:rsidP="006135D1">
      <w:pPr>
        <w:spacing w:after="0" w:line="276" w:lineRule="auto"/>
        <w:ind w:firstLine="720"/>
        <w:rPr>
          <w:rFonts w:ascii="Times New Roman" w:eastAsia="Times New Roman" w:hAnsi="Times New Roman" w:cs="Times New Roman"/>
          <w:sz w:val="28"/>
          <w:szCs w:val="28"/>
        </w:rPr>
      </w:pPr>
      <w:r w:rsidRPr="003D3FC1">
        <w:rPr>
          <w:rFonts w:ascii="Times New Roman" w:eastAsia="Times New Roman" w:hAnsi="Times New Roman" w:cs="Times New Roman"/>
          <w:sz w:val="28"/>
          <w:szCs w:val="28"/>
        </w:rPr>
        <w:t>C.  Giữ khoảng cách an toàn với đường dây điện cao áp và trạm biến áp.</w:t>
      </w:r>
    </w:p>
    <w:p w:rsidR="003C211D" w:rsidRPr="003D3FC1" w:rsidRDefault="003C211D" w:rsidP="006135D1">
      <w:pPr>
        <w:spacing w:after="0" w:line="276" w:lineRule="auto"/>
        <w:ind w:firstLine="720"/>
        <w:rPr>
          <w:rFonts w:ascii="Times New Roman" w:eastAsia="Times New Roman" w:hAnsi="Times New Roman" w:cs="Times New Roman"/>
          <w:sz w:val="28"/>
          <w:szCs w:val="28"/>
        </w:rPr>
      </w:pPr>
      <w:r w:rsidRPr="003D3FC1">
        <w:rPr>
          <w:rFonts w:ascii="Times New Roman" w:eastAsia="Times New Roman" w:hAnsi="Times New Roman" w:cs="Times New Roman"/>
          <w:sz w:val="28"/>
          <w:szCs w:val="28"/>
        </w:rPr>
        <w:t>D. Tất cả các ý trên.</w:t>
      </w:r>
    </w:p>
    <w:p w:rsidR="003C211D" w:rsidRPr="003D3FC1" w:rsidRDefault="003C211D" w:rsidP="00C847F5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</w:pPr>
      <w:r w:rsidRPr="003D3FC1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Câu 2</w:t>
      </w:r>
      <w:r w:rsidRPr="003D3FC1">
        <w:rPr>
          <w:rFonts w:ascii="Times New Roman" w:eastAsia="Times New Roman" w:hAnsi="Times New Roman" w:cs="Times New Roman"/>
          <w:b/>
          <w:sz w:val="28"/>
          <w:szCs w:val="28"/>
        </w:rPr>
        <w:t>: Dựa vào công dụng thì chi tiết máy được chia thành mấy nhóm:</w:t>
      </w:r>
    </w:p>
    <w:tbl>
      <w:tblPr>
        <w:tblW w:w="0" w:type="auto"/>
        <w:tblInd w:w="488" w:type="dxa"/>
        <w:tblLook w:val="01E0" w:firstRow="1" w:lastRow="1" w:firstColumn="1" w:lastColumn="1" w:noHBand="0" w:noVBand="0"/>
      </w:tblPr>
      <w:tblGrid>
        <w:gridCol w:w="4785"/>
        <w:gridCol w:w="4785"/>
      </w:tblGrid>
      <w:tr w:rsidR="003C211D" w:rsidRPr="003D3FC1" w:rsidTr="006135D1">
        <w:tc>
          <w:tcPr>
            <w:tcW w:w="4785" w:type="dxa"/>
            <w:hideMark/>
          </w:tcPr>
          <w:p w:rsidR="003C211D" w:rsidRPr="003D3FC1" w:rsidRDefault="003C211D" w:rsidP="00C847F5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</w:pPr>
            <w:r w:rsidRPr="003D3FC1">
              <w:rPr>
                <w:rFonts w:ascii="Times New Roman" w:eastAsia="Times New Roman" w:hAnsi="Times New Roman" w:cs="Times New Roman"/>
                <w:sz w:val="28"/>
                <w:szCs w:val="28"/>
              </w:rPr>
              <w:t>A. Hai nhóm</w:t>
            </w:r>
          </w:p>
        </w:tc>
        <w:tc>
          <w:tcPr>
            <w:tcW w:w="4785" w:type="dxa"/>
            <w:hideMark/>
          </w:tcPr>
          <w:p w:rsidR="003C211D" w:rsidRPr="003D3FC1" w:rsidRDefault="003C211D" w:rsidP="00C847F5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</w:pPr>
            <w:r w:rsidRPr="003D3FC1">
              <w:rPr>
                <w:rFonts w:ascii="Times New Roman" w:eastAsia="Times New Roman" w:hAnsi="Times New Roman" w:cs="Times New Roman"/>
                <w:sz w:val="28"/>
                <w:szCs w:val="28"/>
              </w:rPr>
              <w:t>C. Bốn nhóm</w:t>
            </w:r>
          </w:p>
        </w:tc>
      </w:tr>
      <w:tr w:rsidR="003C211D" w:rsidRPr="003D3FC1" w:rsidTr="006135D1">
        <w:tc>
          <w:tcPr>
            <w:tcW w:w="4785" w:type="dxa"/>
            <w:hideMark/>
          </w:tcPr>
          <w:p w:rsidR="003C211D" w:rsidRPr="003D3FC1" w:rsidRDefault="003C211D" w:rsidP="00C847F5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</w:pPr>
            <w:r w:rsidRPr="003D3FC1">
              <w:rPr>
                <w:rFonts w:ascii="Times New Roman" w:eastAsia="Times New Roman" w:hAnsi="Times New Roman" w:cs="Times New Roman"/>
                <w:sz w:val="28"/>
                <w:szCs w:val="28"/>
              </w:rPr>
              <w:t>B. Ba nhóm</w:t>
            </w:r>
          </w:p>
        </w:tc>
        <w:tc>
          <w:tcPr>
            <w:tcW w:w="4785" w:type="dxa"/>
            <w:hideMark/>
          </w:tcPr>
          <w:p w:rsidR="003C211D" w:rsidRPr="003D3FC1" w:rsidRDefault="003C211D" w:rsidP="00C847F5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</w:pPr>
            <w:r w:rsidRPr="003D3FC1">
              <w:rPr>
                <w:rFonts w:ascii="Times New Roman" w:eastAsia="Times New Roman" w:hAnsi="Times New Roman" w:cs="Times New Roman"/>
                <w:sz w:val="28"/>
                <w:szCs w:val="28"/>
              </w:rPr>
              <w:t>D. Năm nhóm</w:t>
            </w:r>
          </w:p>
        </w:tc>
      </w:tr>
    </w:tbl>
    <w:p w:rsidR="003C211D" w:rsidRPr="003D3FC1" w:rsidRDefault="003C211D" w:rsidP="00C847F5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vi-VN"/>
        </w:rPr>
      </w:pPr>
      <w:r w:rsidRPr="003D3FC1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Câu 3</w:t>
      </w:r>
      <w:r w:rsidRPr="003D3FC1">
        <w:rPr>
          <w:rFonts w:ascii="Times New Roman" w:eastAsia="Times New Roman" w:hAnsi="Times New Roman" w:cs="Times New Roman"/>
          <w:b/>
          <w:sz w:val="28"/>
          <w:szCs w:val="28"/>
        </w:rPr>
        <w:t>: Mối ghép bằng đinh tán và hàn thuộc loại mối ghép:</w:t>
      </w:r>
    </w:p>
    <w:tbl>
      <w:tblPr>
        <w:tblW w:w="0" w:type="auto"/>
        <w:tblInd w:w="488" w:type="dxa"/>
        <w:tblLook w:val="01E0" w:firstRow="1" w:lastRow="1" w:firstColumn="1" w:lastColumn="1" w:noHBand="0" w:noVBand="0"/>
      </w:tblPr>
      <w:tblGrid>
        <w:gridCol w:w="4785"/>
        <w:gridCol w:w="4785"/>
      </w:tblGrid>
      <w:tr w:rsidR="003C211D" w:rsidRPr="003D3FC1" w:rsidTr="006135D1">
        <w:tc>
          <w:tcPr>
            <w:tcW w:w="4785" w:type="dxa"/>
            <w:hideMark/>
          </w:tcPr>
          <w:p w:rsidR="003C211D" w:rsidRPr="003D3FC1" w:rsidRDefault="003C211D" w:rsidP="00C847F5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</w:pPr>
            <w:r w:rsidRPr="003D3FC1">
              <w:rPr>
                <w:rFonts w:ascii="Times New Roman" w:eastAsia="Times New Roman" w:hAnsi="Times New Roman" w:cs="Times New Roman"/>
                <w:sz w:val="28"/>
                <w:szCs w:val="28"/>
              </w:rPr>
              <w:t>A. Mối ghép tháo được</w:t>
            </w:r>
          </w:p>
        </w:tc>
        <w:tc>
          <w:tcPr>
            <w:tcW w:w="4785" w:type="dxa"/>
            <w:hideMark/>
          </w:tcPr>
          <w:p w:rsidR="003C211D" w:rsidRPr="003D3FC1" w:rsidRDefault="003C211D" w:rsidP="00C847F5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</w:pPr>
            <w:r w:rsidRPr="003D3FC1">
              <w:rPr>
                <w:rFonts w:ascii="Times New Roman" w:eastAsia="Times New Roman" w:hAnsi="Times New Roman" w:cs="Times New Roman"/>
                <w:sz w:val="28"/>
                <w:szCs w:val="28"/>
              </w:rPr>
              <w:t>C. Mối ghép động</w:t>
            </w:r>
          </w:p>
        </w:tc>
      </w:tr>
      <w:tr w:rsidR="003C211D" w:rsidRPr="003D3FC1" w:rsidTr="006135D1">
        <w:tc>
          <w:tcPr>
            <w:tcW w:w="4785" w:type="dxa"/>
            <w:hideMark/>
          </w:tcPr>
          <w:p w:rsidR="003C211D" w:rsidRPr="003D3FC1" w:rsidRDefault="003C211D" w:rsidP="00C847F5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</w:pPr>
            <w:r w:rsidRPr="003D3FC1">
              <w:rPr>
                <w:rFonts w:ascii="Times New Roman" w:eastAsia="Times New Roman" w:hAnsi="Times New Roman" w:cs="Times New Roman"/>
                <w:sz w:val="28"/>
                <w:szCs w:val="28"/>
              </w:rPr>
              <w:t>B. Mối ghép không tháo được</w:t>
            </w:r>
          </w:p>
        </w:tc>
        <w:tc>
          <w:tcPr>
            <w:tcW w:w="4785" w:type="dxa"/>
            <w:hideMark/>
          </w:tcPr>
          <w:p w:rsidR="003C211D" w:rsidRPr="003D3FC1" w:rsidRDefault="003C211D" w:rsidP="00C847F5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</w:pPr>
            <w:r w:rsidRPr="003D3FC1">
              <w:rPr>
                <w:rFonts w:ascii="Times New Roman" w:eastAsia="Times New Roman" w:hAnsi="Times New Roman" w:cs="Times New Roman"/>
                <w:sz w:val="28"/>
                <w:szCs w:val="28"/>
              </w:rPr>
              <w:t>D. Mối ghép đặc biệt khác</w:t>
            </w:r>
          </w:p>
        </w:tc>
      </w:tr>
    </w:tbl>
    <w:p w:rsidR="003C211D" w:rsidRPr="003D3FC1" w:rsidRDefault="003C211D" w:rsidP="00C847F5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</w:pPr>
      <w:r w:rsidRPr="003D3FC1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Câu 4</w:t>
      </w:r>
      <w:r w:rsidRPr="003D3FC1">
        <w:rPr>
          <w:rFonts w:ascii="Times New Roman" w:eastAsia="Times New Roman" w:hAnsi="Times New Roman" w:cs="Times New Roman"/>
          <w:b/>
          <w:sz w:val="28"/>
          <w:szCs w:val="28"/>
        </w:rPr>
        <w:t>:</w:t>
      </w:r>
      <w:r w:rsidRPr="003D3FC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3D3FC1">
        <w:rPr>
          <w:rFonts w:ascii="Times New Roman" w:eastAsia="Times New Roman" w:hAnsi="Times New Roman" w:cs="Times New Roman"/>
          <w:b/>
          <w:sz w:val="28"/>
          <w:szCs w:val="28"/>
        </w:rPr>
        <w:t>Ưu điểm của truyền động đai (thuộc loại truyền động ma sát)</w:t>
      </w:r>
    </w:p>
    <w:tbl>
      <w:tblPr>
        <w:tblW w:w="0" w:type="auto"/>
        <w:tblInd w:w="488" w:type="dxa"/>
        <w:tblLook w:val="01E0" w:firstRow="1" w:lastRow="1" w:firstColumn="1" w:lastColumn="1" w:noHBand="0" w:noVBand="0"/>
      </w:tblPr>
      <w:tblGrid>
        <w:gridCol w:w="4785"/>
        <w:gridCol w:w="4785"/>
      </w:tblGrid>
      <w:tr w:rsidR="003C211D" w:rsidRPr="003D3FC1" w:rsidTr="006135D1">
        <w:tc>
          <w:tcPr>
            <w:tcW w:w="4785" w:type="dxa"/>
            <w:hideMark/>
          </w:tcPr>
          <w:p w:rsidR="003C211D" w:rsidRPr="003D3FC1" w:rsidRDefault="003C211D" w:rsidP="00C847F5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</w:pPr>
            <w:r w:rsidRPr="003D3FC1">
              <w:rPr>
                <w:rFonts w:ascii="Times New Roman" w:eastAsia="Times New Roman" w:hAnsi="Times New Roman" w:cs="Times New Roman"/>
                <w:sz w:val="28"/>
                <w:szCs w:val="28"/>
              </w:rPr>
              <w:t>A. Cấu tạo đơn giản</w:t>
            </w:r>
          </w:p>
        </w:tc>
        <w:tc>
          <w:tcPr>
            <w:tcW w:w="4785" w:type="dxa"/>
            <w:hideMark/>
          </w:tcPr>
          <w:p w:rsidR="003C211D" w:rsidRPr="003D3FC1" w:rsidRDefault="003C211D" w:rsidP="00C847F5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</w:pPr>
            <w:r w:rsidRPr="003D3FC1">
              <w:rPr>
                <w:rFonts w:ascii="Times New Roman" w:eastAsia="Times New Roman" w:hAnsi="Times New Roman" w:cs="Times New Roman"/>
                <w:sz w:val="28"/>
                <w:szCs w:val="28"/>
              </w:rPr>
              <w:t>C. Cấu tạo đơn giản; làm việc êm</w:t>
            </w:r>
          </w:p>
        </w:tc>
      </w:tr>
      <w:tr w:rsidR="003C211D" w:rsidRPr="003D3FC1" w:rsidTr="006135D1">
        <w:tc>
          <w:tcPr>
            <w:tcW w:w="4785" w:type="dxa"/>
            <w:hideMark/>
          </w:tcPr>
          <w:p w:rsidR="003C211D" w:rsidRPr="003D3FC1" w:rsidRDefault="003C211D" w:rsidP="00C847F5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D3FC1">
              <w:rPr>
                <w:rFonts w:ascii="Times New Roman" w:eastAsia="Times New Roman" w:hAnsi="Times New Roman" w:cs="Times New Roman"/>
                <w:sz w:val="28"/>
                <w:szCs w:val="28"/>
              </w:rPr>
              <w:t>B. Cấu tạo đơn giản; làm việc êm; có thể truyền chuyển động giữa các trục ở xa nhau</w:t>
            </w:r>
          </w:p>
        </w:tc>
        <w:tc>
          <w:tcPr>
            <w:tcW w:w="4785" w:type="dxa"/>
            <w:hideMark/>
          </w:tcPr>
          <w:p w:rsidR="003C211D" w:rsidRPr="003D3FC1" w:rsidRDefault="003C211D" w:rsidP="00C847F5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</w:pPr>
            <w:r w:rsidRPr="003D3FC1">
              <w:rPr>
                <w:rFonts w:ascii="Times New Roman" w:eastAsia="Times New Roman" w:hAnsi="Times New Roman" w:cs="Times New Roman"/>
                <w:sz w:val="28"/>
                <w:szCs w:val="28"/>
              </w:rPr>
              <w:t>D. Tạo ra sự trượt giữa dây đai với các bánh.</w:t>
            </w:r>
          </w:p>
        </w:tc>
      </w:tr>
    </w:tbl>
    <w:p w:rsidR="003C211D" w:rsidRPr="003D3FC1" w:rsidRDefault="003C211D" w:rsidP="00C847F5">
      <w:pPr>
        <w:spacing w:after="0" w:line="276" w:lineRule="auto"/>
        <w:rPr>
          <w:rFonts w:ascii="Times New Roman" w:eastAsia="Times New Roman" w:hAnsi="Times New Roman" w:cs="Times New Roman"/>
          <w:b/>
          <w:sz w:val="28"/>
          <w:szCs w:val="28"/>
          <w:lang w:val="pl-PL"/>
        </w:rPr>
      </w:pPr>
      <w:r w:rsidRPr="003D3FC1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Câu 5</w:t>
      </w:r>
      <w:r w:rsidRPr="003D3FC1">
        <w:rPr>
          <w:rFonts w:ascii="Times New Roman" w:eastAsia="Times New Roman" w:hAnsi="Times New Roman" w:cs="Times New Roman"/>
          <w:b/>
          <w:sz w:val="28"/>
          <w:szCs w:val="28"/>
        </w:rPr>
        <w:t xml:space="preserve">: </w:t>
      </w:r>
      <w:r w:rsidRPr="003D3FC1">
        <w:rPr>
          <w:rFonts w:ascii="Times New Roman" w:eastAsia="Times New Roman" w:hAnsi="Times New Roman" w:cs="Times New Roman"/>
          <w:b/>
          <w:sz w:val="28"/>
          <w:szCs w:val="28"/>
          <w:lang w:val="pl-PL"/>
        </w:rPr>
        <w:t>Chi tiết máy nào sau đây thuộc loại chi tiết có công dụng chung:</w:t>
      </w:r>
    </w:p>
    <w:p w:rsidR="003C211D" w:rsidRPr="003D3FC1" w:rsidRDefault="003C211D" w:rsidP="00C847F5">
      <w:pPr>
        <w:spacing w:after="0" w:line="276" w:lineRule="auto"/>
        <w:rPr>
          <w:rFonts w:ascii="Times New Roman" w:eastAsia="Times New Roman" w:hAnsi="Times New Roman" w:cs="Times New Roman"/>
          <w:sz w:val="28"/>
          <w:szCs w:val="28"/>
          <w:lang w:val="pl-PL"/>
        </w:rPr>
      </w:pPr>
      <w:r w:rsidRPr="003D3FC1">
        <w:rPr>
          <w:rFonts w:ascii="Times New Roman" w:eastAsia="Times New Roman" w:hAnsi="Times New Roman" w:cs="Times New Roman"/>
          <w:sz w:val="28"/>
          <w:szCs w:val="28"/>
          <w:lang w:val="pl-PL"/>
        </w:rPr>
        <w:t xml:space="preserve">  </w:t>
      </w:r>
      <w:r w:rsidR="006135D1">
        <w:rPr>
          <w:rFonts w:ascii="Times New Roman" w:eastAsia="Times New Roman" w:hAnsi="Times New Roman" w:cs="Times New Roman"/>
          <w:sz w:val="28"/>
          <w:szCs w:val="28"/>
          <w:lang w:val="pl-PL"/>
        </w:rPr>
        <w:tab/>
      </w:r>
      <w:r w:rsidRPr="003D3FC1">
        <w:rPr>
          <w:rFonts w:ascii="Times New Roman" w:eastAsia="Times New Roman" w:hAnsi="Times New Roman" w:cs="Times New Roman"/>
          <w:sz w:val="28"/>
          <w:szCs w:val="28"/>
          <w:lang w:val="pl-PL"/>
        </w:rPr>
        <w:t>A. Khung xe đạp</w:t>
      </w:r>
      <w:r w:rsidRPr="003D3FC1">
        <w:rPr>
          <w:rFonts w:ascii="Times New Roman" w:eastAsia="Times New Roman" w:hAnsi="Times New Roman" w:cs="Times New Roman"/>
          <w:sz w:val="28"/>
          <w:szCs w:val="28"/>
          <w:lang w:val="pl-PL"/>
        </w:rPr>
        <w:tab/>
        <w:t xml:space="preserve">      B. Kim máy khâu</w:t>
      </w:r>
      <w:r w:rsidRPr="003D3FC1">
        <w:rPr>
          <w:rFonts w:ascii="Times New Roman" w:eastAsia="Times New Roman" w:hAnsi="Times New Roman" w:cs="Times New Roman"/>
          <w:sz w:val="28"/>
          <w:szCs w:val="28"/>
          <w:lang w:val="pl-PL"/>
        </w:rPr>
        <w:tab/>
        <w:t xml:space="preserve">     C. Đai ốc         D. Trục khuỷu</w:t>
      </w:r>
    </w:p>
    <w:p w:rsidR="003C211D" w:rsidRPr="003D3FC1" w:rsidRDefault="003C211D" w:rsidP="00C847F5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vi-VN"/>
        </w:rPr>
      </w:pPr>
      <w:r w:rsidRPr="003D3FC1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Câu 6</w:t>
      </w:r>
      <w:r w:rsidRPr="003D3FC1">
        <w:rPr>
          <w:rFonts w:ascii="Times New Roman" w:eastAsia="Times New Roman" w:hAnsi="Times New Roman" w:cs="Times New Roman"/>
          <w:b/>
          <w:sz w:val="28"/>
          <w:szCs w:val="28"/>
        </w:rPr>
        <w:t>: Cơ cấu tay quay- con trượt thuộc loại cơ cấu biến đổi chuyển động:</w:t>
      </w:r>
    </w:p>
    <w:tbl>
      <w:tblPr>
        <w:tblW w:w="0" w:type="auto"/>
        <w:tblInd w:w="848" w:type="dxa"/>
        <w:tblLook w:val="01E0" w:firstRow="1" w:lastRow="1" w:firstColumn="1" w:lastColumn="1" w:noHBand="0" w:noVBand="0"/>
      </w:tblPr>
      <w:tblGrid>
        <w:gridCol w:w="4485"/>
        <w:gridCol w:w="5265"/>
      </w:tblGrid>
      <w:tr w:rsidR="003C211D" w:rsidRPr="003D3FC1" w:rsidTr="006135D1">
        <w:trPr>
          <w:trHeight w:val="855"/>
        </w:trPr>
        <w:tc>
          <w:tcPr>
            <w:tcW w:w="4485" w:type="dxa"/>
            <w:hideMark/>
          </w:tcPr>
          <w:p w:rsidR="003C211D" w:rsidRPr="003D3FC1" w:rsidRDefault="003C211D" w:rsidP="00C847F5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</w:pPr>
            <w:r w:rsidRPr="003D3FC1">
              <w:rPr>
                <w:rFonts w:ascii="Times New Roman" w:eastAsia="Times New Roman" w:hAnsi="Times New Roman" w:cs="Times New Roman"/>
                <w:sz w:val="28"/>
                <w:szCs w:val="28"/>
              </w:rPr>
              <w:t>A. Chuyển động tịnh tiến thành chuyển động quay</w:t>
            </w:r>
          </w:p>
        </w:tc>
        <w:tc>
          <w:tcPr>
            <w:tcW w:w="5265" w:type="dxa"/>
            <w:hideMark/>
          </w:tcPr>
          <w:p w:rsidR="003C211D" w:rsidRPr="003D3FC1" w:rsidRDefault="003C211D" w:rsidP="00C847F5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</w:pPr>
            <w:r w:rsidRPr="003D3FC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C. Chuyển động tịnh tiến thành chuyển động lắc</w:t>
            </w:r>
          </w:p>
        </w:tc>
      </w:tr>
      <w:tr w:rsidR="003C211D" w:rsidRPr="003D3FC1" w:rsidTr="006135D1">
        <w:trPr>
          <w:trHeight w:val="855"/>
        </w:trPr>
        <w:tc>
          <w:tcPr>
            <w:tcW w:w="4485" w:type="dxa"/>
            <w:hideMark/>
          </w:tcPr>
          <w:p w:rsidR="003C211D" w:rsidRPr="003D3FC1" w:rsidRDefault="003C211D" w:rsidP="00C847F5">
            <w:pPr>
              <w:spacing w:after="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</w:pPr>
            <w:r w:rsidRPr="003D3FC1">
              <w:rPr>
                <w:rFonts w:ascii="Times New Roman" w:eastAsia="Times New Roman" w:hAnsi="Times New Roman" w:cs="Times New Roman"/>
                <w:sz w:val="28"/>
                <w:szCs w:val="28"/>
              </w:rPr>
              <w:lastRenderedPageBreak/>
              <w:t>B. Chuyển động quay thành chuyển động lắc</w:t>
            </w:r>
          </w:p>
        </w:tc>
        <w:tc>
          <w:tcPr>
            <w:tcW w:w="5265" w:type="dxa"/>
            <w:hideMark/>
          </w:tcPr>
          <w:p w:rsidR="003C211D" w:rsidRPr="003D3FC1" w:rsidRDefault="003C211D" w:rsidP="00C847F5">
            <w:pPr>
              <w:spacing w:after="0" w:line="276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</w:pPr>
            <w:r w:rsidRPr="003D3FC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   D. Chuyển động quay thành chuyển động tịnh tiến</w:t>
            </w:r>
          </w:p>
        </w:tc>
      </w:tr>
    </w:tbl>
    <w:p w:rsidR="003C211D" w:rsidRPr="003D3FC1" w:rsidRDefault="003C211D" w:rsidP="00C847F5">
      <w:pPr>
        <w:spacing w:after="0" w:line="276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3D3FC1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Câu 7</w:t>
      </w:r>
      <w:r w:rsidRPr="003D3FC1">
        <w:rPr>
          <w:rFonts w:ascii="Times New Roman" w:eastAsia="Times New Roman" w:hAnsi="Times New Roman" w:cs="Times New Roman"/>
          <w:b/>
          <w:sz w:val="28"/>
          <w:szCs w:val="28"/>
        </w:rPr>
        <w:t>: Điện năng được sản xuất tại:</w:t>
      </w:r>
    </w:p>
    <w:p w:rsidR="003C211D" w:rsidRPr="003D3FC1" w:rsidRDefault="003C211D" w:rsidP="006135D1">
      <w:pPr>
        <w:spacing w:after="0" w:line="276" w:lineRule="auto"/>
        <w:ind w:firstLine="720"/>
        <w:rPr>
          <w:rFonts w:ascii="Times New Roman" w:eastAsia="Times New Roman" w:hAnsi="Times New Roman" w:cs="Times New Roman"/>
          <w:sz w:val="28"/>
          <w:szCs w:val="28"/>
        </w:rPr>
      </w:pPr>
      <w:r w:rsidRPr="003D3FC1">
        <w:rPr>
          <w:rFonts w:ascii="Times New Roman" w:eastAsia="Times New Roman" w:hAnsi="Times New Roman" w:cs="Times New Roman"/>
          <w:sz w:val="28"/>
          <w:szCs w:val="28"/>
        </w:rPr>
        <w:t>A. Nhà máy     B. Nhà máy điện      C. Nhà máy cơ khí điện     D. Nhà máy điện cơ.</w:t>
      </w:r>
    </w:p>
    <w:p w:rsidR="003C211D" w:rsidRPr="003D3FC1" w:rsidRDefault="003C211D" w:rsidP="00C847F5">
      <w:pPr>
        <w:spacing w:after="0" w:line="276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 w:rsidRPr="003D3FC1">
        <w:rPr>
          <w:rFonts w:ascii="Times New Roman" w:eastAsia="Times New Roman" w:hAnsi="Times New Roman" w:cs="Times New Roman"/>
          <w:b/>
          <w:color w:val="000000"/>
          <w:sz w:val="28"/>
          <w:szCs w:val="28"/>
          <w:u w:val="single"/>
        </w:rPr>
        <w:t>Câu 8</w:t>
      </w:r>
      <w:r w:rsidRPr="003D3FC1"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</w:rPr>
        <w:t>:</w:t>
      </w:r>
      <w:r w:rsidRPr="003D3FC1">
        <w:rPr>
          <w:rFonts w:ascii="Times New Roman" w:eastAsia="Times New Roman" w:hAnsi="Times New Roman" w:cs="Times New Roman"/>
          <w:i/>
          <w:color w:val="000000"/>
          <w:sz w:val="28"/>
          <w:szCs w:val="28"/>
        </w:rPr>
        <w:t xml:space="preserve"> </w:t>
      </w:r>
      <w:r w:rsidRPr="003D3FC1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Để đề phòng xảy ra tai nạn điện chúng ta phải thực hiện hành động nào sau đây:</w:t>
      </w:r>
    </w:p>
    <w:p w:rsidR="003C211D" w:rsidRPr="003D3FC1" w:rsidRDefault="003C211D" w:rsidP="00C847F5">
      <w:pPr>
        <w:spacing w:after="0" w:line="276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D3FC1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   </w:t>
      </w:r>
      <w:r w:rsidR="006135D1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Pr="003D3FC1">
        <w:rPr>
          <w:rFonts w:ascii="Times New Roman" w:eastAsia="Times New Roman" w:hAnsi="Times New Roman" w:cs="Times New Roman"/>
          <w:color w:val="000000"/>
          <w:sz w:val="28"/>
          <w:szCs w:val="28"/>
        </w:rPr>
        <w:t>A. Xây nhà gần xát đường dây dẫn điện cao áp.</w:t>
      </w:r>
    </w:p>
    <w:p w:rsidR="003C211D" w:rsidRPr="003D3FC1" w:rsidRDefault="003C211D" w:rsidP="00C847F5">
      <w:pPr>
        <w:spacing w:after="0" w:line="276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D3FC1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  </w:t>
      </w:r>
      <w:r w:rsidR="006135D1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Pr="003D3FC1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B. Lại gần chỗ dây dẫn điện có điện bị đứt rơi xuống đất.</w:t>
      </w:r>
    </w:p>
    <w:p w:rsidR="003C211D" w:rsidRPr="003D3FC1" w:rsidRDefault="003C211D" w:rsidP="00C847F5">
      <w:pPr>
        <w:spacing w:after="0" w:line="276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D3FC1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  </w:t>
      </w:r>
      <w:r w:rsidR="006135D1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Pr="003D3FC1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C. Dùng bút thử điện kiểm tra vỏ của đồ dùng điện trước khi sử dụng.</w:t>
      </w:r>
    </w:p>
    <w:p w:rsidR="003C211D" w:rsidRPr="003D3FC1" w:rsidRDefault="003C211D" w:rsidP="00C847F5">
      <w:pPr>
        <w:spacing w:after="0" w:line="276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3D3FC1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   </w:t>
      </w:r>
      <w:r w:rsidR="006135D1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Pr="003D3FC1">
        <w:rPr>
          <w:rFonts w:ascii="Times New Roman" w:eastAsia="Times New Roman" w:hAnsi="Times New Roman" w:cs="Times New Roman"/>
          <w:color w:val="000000"/>
          <w:sz w:val="28"/>
          <w:szCs w:val="28"/>
        </w:rPr>
        <w:t>D. Thay bóng đèn mà không cắt công tắc.</w:t>
      </w:r>
    </w:p>
    <w:p w:rsidR="003C211D" w:rsidRPr="003D3FC1" w:rsidRDefault="003C211D" w:rsidP="00C847F5">
      <w:pPr>
        <w:spacing w:after="0" w:line="276" w:lineRule="auto"/>
        <w:rPr>
          <w:rFonts w:ascii="Times New Roman" w:eastAsia="Times New Roman" w:hAnsi="Times New Roman" w:cs="Times New Roman"/>
          <w:b/>
          <w:sz w:val="28"/>
          <w:szCs w:val="28"/>
          <w:lang w:val="pl-PL"/>
        </w:rPr>
      </w:pPr>
      <w:r w:rsidRPr="003D3FC1">
        <w:rPr>
          <w:rFonts w:ascii="Times New Roman" w:eastAsia="Times New Roman" w:hAnsi="Times New Roman" w:cs="Times New Roman"/>
          <w:b/>
          <w:sz w:val="28"/>
          <w:szCs w:val="28"/>
          <w:u w:val="single"/>
          <w:lang w:val="pl-PL"/>
        </w:rPr>
        <w:t>Câu 9</w:t>
      </w:r>
      <w:r w:rsidRPr="003D3FC1">
        <w:rPr>
          <w:rFonts w:ascii="Times New Roman" w:eastAsia="Times New Roman" w:hAnsi="Times New Roman" w:cs="Times New Roman"/>
          <w:b/>
          <w:sz w:val="28"/>
          <w:szCs w:val="28"/>
          <w:lang w:val="pl-PL"/>
        </w:rPr>
        <w:t>: Điện năng được truyền tải bằng:</w:t>
      </w:r>
    </w:p>
    <w:p w:rsidR="003C211D" w:rsidRPr="003D3FC1" w:rsidRDefault="003C211D" w:rsidP="006135D1">
      <w:pPr>
        <w:spacing w:after="0" w:line="276" w:lineRule="auto"/>
        <w:ind w:firstLine="720"/>
        <w:rPr>
          <w:rFonts w:ascii="Times New Roman" w:eastAsia="Times New Roman" w:hAnsi="Times New Roman" w:cs="Times New Roman"/>
          <w:sz w:val="28"/>
          <w:szCs w:val="28"/>
          <w:lang w:val="pl-PL"/>
        </w:rPr>
      </w:pPr>
      <w:r w:rsidRPr="003D3FC1">
        <w:rPr>
          <w:rFonts w:ascii="Times New Roman" w:eastAsia="Times New Roman" w:hAnsi="Times New Roman" w:cs="Times New Roman"/>
          <w:sz w:val="28"/>
          <w:szCs w:val="28"/>
          <w:lang w:val="pl-PL"/>
        </w:rPr>
        <w:t>A.Xe tải điện       B.Xe buýt điện     C. Đường dây dẫn điện            D. Công tơ điện</w:t>
      </w:r>
    </w:p>
    <w:p w:rsidR="003C211D" w:rsidRPr="003D3FC1" w:rsidRDefault="003C211D" w:rsidP="00C847F5">
      <w:pPr>
        <w:spacing w:after="0" w:line="276" w:lineRule="auto"/>
        <w:rPr>
          <w:rFonts w:ascii="Times New Roman" w:eastAsia="Times New Roman" w:hAnsi="Times New Roman" w:cs="Times New Roman"/>
          <w:b/>
          <w:sz w:val="28"/>
          <w:szCs w:val="28"/>
          <w:lang w:val="pt-BR"/>
        </w:rPr>
      </w:pPr>
      <w:r w:rsidRPr="003D3FC1">
        <w:rPr>
          <w:rFonts w:ascii="Times New Roman" w:eastAsia="Times New Roman" w:hAnsi="Times New Roman" w:cs="Times New Roman"/>
          <w:b/>
          <w:sz w:val="28"/>
          <w:szCs w:val="28"/>
          <w:u w:val="single"/>
          <w:lang w:val="pt-BR"/>
        </w:rPr>
        <w:t>Câu 10</w:t>
      </w:r>
      <w:r w:rsidRPr="003D3FC1"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>: Tỉ số truyền động ma sát – truyền động đai là:</w:t>
      </w:r>
    </w:p>
    <w:p w:rsidR="003C211D" w:rsidRPr="003D3FC1" w:rsidRDefault="003C211D" w:rsidP="00A010B7">
      <w:pPr>
        <w:spacing w:after="0" w:line="276" w:lineRule="auto"/>
        <w:ind w:firstLine="720"/>
        <w:rPr>
          <w:rFonts w:ascii="Times New Roman" w:eastAsia="Times New Roman" w:hAnsi="Times New Roman" w:cs="Times New Roman"/>
          <w:sz w:val="28"/>
          <w:szCs w:val="28"/>
          <w:lang w:val="pl-PL"/>
        </w:rPr>
      </w:pPr>
      <w:r w:rsidRPr="003D3FC1">
        <w:rPr>
          <w:rFonts w:ascii="Times New Roman" w:eastAsia="Times New Roman" w:hAnsi="Times New Roman" w:cs="Times New Roman"/>
          <w:sz w:val="28"/>
          <w:szCs w:val="28"/>
          <w:lang w:val="pl-PL"/>
        </w:rPr>
        <w:t xml:space="preserve">A.  i = </w:t>
      </w:r>
      <w:r w:rsidRPr="003D3FC1">
        <w:rPr>
          <w:rFonts w:ascii="Times New Roman" w:eastAsia="Times New Roman" w:hAnsi="Times New Roman" w:cs="Times New Roman"/>
          <w:position w:val="-30"/>
          <w:sz w:val="28"/>
          <w:szCs w:val="28"/>
        </w:rPr>
        <w:object w:dxaOrig="880" w:dyaOrig="680">
          <v:shape id="_x0000_i1029" type="#_x0000_t75" style="width:44.35pt;height:33.5pt" o:ole="">
            <v:imagedata r:id="rId7" o:title=""/>
          </v:shape>
          <o:OLEObject Type="Embed" ProgID="Equation.DSMT4" ShapeID="_x0000_i1029" DrawAspect="Content" ObjectID="_1740711955" r:id="rId15"/>
        </w:object>
      </w:r>
      <w:r w:rsidRPr="003D3FC1">
        <w:rPr>
          <w:rFonts w:ascii="Times New Roman" w:eastAsia="Times New Roman" w:hAnsi="Times New Roman" w:cs="Times New Roman"/>
          <w:sz w:val="28"/>
          <w:szCs w:val="28"/>
          <w:lang w:val="pl-PL"/>
        </w:rPr>
        <w:t xml:space="preserve">               B.  i = </w:t>
      </w:r>
      <w:r w:rsidRPr="003D3FC1">
        <w:rPr>
          <w:rFonts w:ascii="Times New Roman" w:eastAsia="Times New Roman" w:hAnsi="Times New Roman" w:cs="Times New Roman"/>
          <w:position w:val="-30"/>
          <w:sz w:val="28"/>
          <w:szCs w:val="28"/>
        </w:rPr>
        <w:object w:dxaOrig="880" w:dyaOrig="680">
          <v:shape id="_x0000_i1030" type="#_x0000_t75" style="width:44.35pt;height:33.5pt" o:ole="">
            <v:imagedata r:id="rId9" o:title=""/>
          </v:shape>
          <o:OLEObject Type="Embed" ProgID="Equation.DSMT4" ShapeID="_x0000_i1030" DrawAspect="Content" ObjectID="_1740711956" r:id="rId16"/>
        </w:object>
      </w:r>
      <w:r w:rsidRPr="003D3FC1">
        <w:rPr>
          <w:rFonts w:ascii="Times New Roman" w:eastAsia="Times New Roman" w:hAnsi="Times New Roman" w:cs="Times New Roman"/>
          <w:sz w:val="28"/>
          <w:szCs w:val="28"/>
          <w:lang w:val="pl-PL"/>
        </w:rPr>
        <w:t xml:space="preserve">               C.  i = </w:t>
      </w:r>
      <w:r w:rsidRPr="003D3FC1">
        <w:rPr>
          <w:rFonts w:ascii="Times New Roman" w:eastAsia="Times New Roman" w:hAnsi="Times New Roman" w:cs="Times New Roman"/>
          <w:position w:val="-30"/>
          <w:sz w:val="28"/>
          <w:szCs w:val="28"/>
        </w:rPr>
        <w:object w:dxaOrig="840" w:dyaOrig="680">
          <v:shape id="_x0000_i1031" type="#_x0000_t75" style="width:41.85pt;height:33.5pt" o:ole="">
            <v:imagedata r:id="rId11" o:title=""/>
          </v:shape>
          <o:OLEObject Type="Embed" ProgID="Equation.DSMT4" ShapeID="_x0000_i1031" DrawAspect="Content" ObjectID="_1740711957" r:id="rId17"/>
        </w:object>
      </w:r>
      <w:r w:rsidRPr="003D3FC1">
        <w:rPr>
          <w:rFonts w:ascii="Times New Roman" w:eastAsia="Times New Roman" w:hAnsi="Times New Roman" w:cs="Times New Roman"/>
          <w:sz w:val="28"/>
          <w:szCs w:val="28"/>
          <w:lang w:val="pl-PL"/>
        </w:rPr>
        <w:t xml:space="preserve">                D.  i = </w:t>
      </w:r>
      <w:r w:rsidRPr="003D3FC1">
        <w:rPr>
          <w:rFonts w:ascii="Times New Roman" w:eastAsia="Times New Roman" w:hAnsi="Times New Roman" w:cs="Times New Roman"/>
          <w:position w:val="-30"/>
          <w:sz w:val="28"/>
          <w:szCs w:val="28"/>
        </w:rPr>
        <w:object w:dxaOrig="880" w:dyaOrig="680">
          <v:shape id="_x0000_i1032" type="#_x0000_t75" style="width:44.35pt;height:33.5pt" o:ole="">
            <v:imagedata r:id="rId13" o:title=""/>
          </v:shape>
          <o:OLEObject Type="Embed" ProgID="Equation.DSMT4" ShapeID="_x0000_i1032" DrawAspect="Content" ObjectID="_1740711958" r:id="rId18"/>
        </w:object>
      </w:r>
    </w:p>
    <w:p w:rsidR="006E3836" w:rsidRPr="003D3FC1" w:rsidRDefault="006E3836" w:rsidP="006E3836">
      <w:pPr>
        <w:pStyle w:val="NormalWeb"/>
        <w:spacing w:before="0" w:beforeAutospacing="0" w:after="0" w:afterAutospacing="0" w:line="276" w:lineRule="auto"/>
        <w:ind w:left="48" w:right="48"/>
        <w:jc w:val="both"/>
        <w:rPr>
          <w:b/>
          <w:color w:val="000000"/>
          <w:sz w:val="28"/>
          <w:szCs w:val="28"/>
        </w:rPr>
      </w:pPr>
      <w:r w:rsidRPr="003D3FC1">
        <w:rPr>
          <w:b/>
          <w:color w:val="000000"/>
          <w:sz w:val="28"/>
          <w:szCs w:val="28"/>
          <w:u w:val="single"/>
        </w:rPr>
        <w:t>Câu 11</w:t>
      </w:r>
      <w:r w:rsidRPr="003D3FC1">
        <w:rPr>
          <w:b/>
          <w:color w:val="000000"/>
          <w:sz w:val="28"/>
          <w:szCs w:val="28"/>
        </w:rPr>
        <w:t xml:space="preserve">: Đâu </w:t>
      </w:r>
      <w:r w:rsidRPr="003D3FC1">
        <w:rPr>
          <w:b/>
          <w:color w:val="000000"/>
          <w:sz w:val="28"/>
          <w:szCs w:val="28"/>
          <w:u w:val="single"/>
        </w:rPr>
        <w:t>không phải</w:t>
      </w:r>
      <w:r w:rsidRPr="003D3FC1">
        <w:rPr>
          <w:b/>
          <w:color w:val="000000"/>
          <w:sz w:val="28"/>
          <w:szCs w:val="28"/>
        </w:rPr>
        <w:t xml:space="preserve"> tính chất kim loại màu?</w:t>
      </w:r>
    </w:p>
    <w:p w:rsidR="006E3836" w:rsidRPr="003D3FC1" w:rsidRDefault="006E3836" w:rsidP="006135D1">
      <w:pPr>
        <w:pStyle w:val="NormalWeb"/>
        <w:spacing w:before="0" w:beforeAutospacing="0" w:after="0" w:afterAutospacing="0" w:line="276" w:lineRule="auto"/>
        <w:ind w:left="48" w:right="48" w:firstLine="672"/>
        <w:jc w:val="both"/>
        <w:rPr>
          <w:color w:val="000000"/>
          <w:sz w:val="28"/>
          <w:szCs w:val="28"/>
        </w:rPr>
      </w:pPr>
      <w:r w:rsidRPr="003D3FC1">
        <w:rPr>
          <w:color w:val="000000"/>
          <w:sz w:val="28"/>
          <w:szCs w:val="28"/>
        </w:rPr>
        <w:t>A. Khả năng chống ăn mòn thấp</w:t>
      </w:r>
      <w:r w:rsidRPr="003D3FC1">
        <w:rPr>
          <w:color w:val="000000"/>
          <w:sz w:val="28"/>
          <w:szCs w:val="28"/>
        </w:rPr>
        <w:tab/>
      </w:r>
      <w:r w:rsidRPr="003D3FC1">
        <w:rPr>
          <w:color w:val="000000"/>
          <w:sz w:val="28"/>
          <w:szCs w:val="28"/>
        </w:rPr>
        <w:tab/>
      </w:r>
      <w:r w:rsidRPr="003D3FC1">
        <w:rPr>
          <w:color w:val="000000"/>
          <w:sz w:val="28"/>
          <w:szCs w:val="28"/>
        </w:rPr>
        <w:tab/>
      </w:r>
      <w:r w:rsidRPr="003D3FC1">
        <w:rPr>
          <w:color w:val="000000"/>
          <w:sz w:val="28"/>
          <w:szCs w:val="28"/>
        </w:rPr>
        <w:tab/>
        <w:t>B. Đa số có tính dẫn nhiệt</w:t>
      </w:r>
    </w:p>
    <w:p w:rsidR="006E3836" w:rsidRPr="003D3FC1" w:rsidRDefault="006E3836" w:rsidP="006135D1">
      <w:pPr>
        <w:pStyle w:val="NormalWeb"/>
        <w:spacing w:before="0" w:beforeAutospacing="0" w:after="0" w:afterAutospacing="0" w:line="276" w:lineRule="auto"/>
        <w:ind w:left="48" w:right="48" w:firstLine="672"/>
        <w:jc w:val="both"/>
        <w:rPr>
          <w:color w:val="000000"/>
          <w:sz w:val="28"/>
          <w:szCs w:val="28"/>
        </w:rPr>
      </w:pPr>
      <w:r w:rsidRPr="003D3FC1">
        <w:rPr>
          <w:color w:val="000000"/>
          <w:sz w:val="28"/>
          <w:szCs w:val="28"/>
        </w:rPr>
        <w:t>C. Dẫn điện tốt</w:t>
      </w:r>
      <w:r w:rsidRPr="003D3FC1">
        <w:rPr>
          <w:color w:val="000000"/>
          <w:sz w:val="28"/>
          <w:szCs w:val="28"/>
        </w:rPr>
        <w:tab/>
      </w:r>
      <w:r w:rsidRPr="003D3FC1">
        <w:rPr>
          <w:color w:val="000000"/>
          <w:sz w:val="28"/>
          <w:szCs w:val="28"/>
        </w:rPr>
        <w:tab/>
      </w:r>
      <w:r w:rsidRPr="003D3FC1">
        <w:rPr>
          <w:color w:val="000000"/>
          <w:sz w:val="28"/>
          <w:szCs w:val="28"/>
        </w:rPr>
        <w:tab/>
      </w:r>
      <w:r w:rsidRPr="003D3FC1">
        <w:rPr>
          <w:color w:val="000000"/>
          <w:sz w:val="28"/>
          <w:szCs w:val="28"/>
        </w:rPr>
        <w:tab/>
      </w:r>
      <w:r w:rsidRPr="003D3FC1">
        <w:rPr>
          <w:color w:val="000000"/>
          <w:sz w:val="28"/>
          <w:szCs w:val="28"/>
        </w:rPr>
        <w:tab/>
      </w:r>
      <w:r w:rsidRPr="003D3FC1">
        <w:rPr>
          <w:color w:val="000000"/>
          <w:sz w:val="28"/>
          <w:szCs w:val="28"/>
        </w:rPr>
        <w:tab/>
      </w:r>
      <w:r w:rsidRPr="003D3FC1">
        <w:rPr>
          <w:color w:val="000000"/>
          <w:sz w:val="28"/>
          <w:szCs w:val="28"/>
        </w:rPr>
        <w:tab/>
        <w:t>D. Có tính chống mài mòn</w:t>
      </w:r>
    </w:p>
    <w:p w:rsidR="006E3836" w:rsidRPr="003D3FC1" w:rsidRDefault="00A90699" w:rsidP="006E3836">
      <w:pPr>
        <w:pStyle w:val="NormalWeb"/>
        <w:spacing w:before="0" w:beforeAutospacing="0" w:after="0" w:afterAutospacing="0" w:line="276" w:lineRule="auto"/>
        <w:ind w:left="48" w:right="48"/>
        <w:jc w:val="both"/>
        <w:rPr>
          <w:b/>
          <w:color w:val="000000"/>
          <w:sz w:val="28"/>
          <w:szCs w:val="28"/>
        </w:rPr>
      </w:pPr>
      <w:r>
        <w:rPr>
          <w:b/>
          <w:sz w:val="28"/>
          <w:szCs w:val="28"/>
          <w:u w:val="single"/>
        </w:rPr>
        <w:t>Câu 12</w:t>
      </w:r>
      <w:r w:rsidR="006E3836" w:rsidRPr="003D3FC1">
        <w:rPr>
          <w:b/>
          <w:sz w:val="28"/>
          <w:szCs w:val="28"/>
        </w:rPr>
        <w:t xml:space="preserve">: </w:t>
      </w:r>
      <w:r w:rsidR="006E3836" w:rsidRPr="003D3FC1">
        <w:rPr>
          <w:b/>
          <w:color w:val="000000"/>
          <w:sz w:val="28"/>
          <w:szCs w:val="28"/>
        </w:rPr>
        <w:t xml:space="preserve">Trong các phần tử sau, phần tử nào </w:t>
      </w:r>
      <w:r w:rsidR="006E3836" w:rsidRPr="003D3FC1">
        <w:rPr>
          <w:b/>
          <w:color w:val="000000"/>
          <w:sz w:val="28"/>
          <w:szCs w:val="28"/>
          <w:u w:val="single"/>
        </w:rPr>
        <w:t>không phải</w:t>
      </w:r>
      <w:r w:rsidR="006E3836" w:rsidRPr="003D3FC1">
        <w:rPr>
          <w:b/>
          <w:color w:val="000000"/>
          <w:sz w:val="28"/>
          <w:szCs w:val="28"/>
        </w:rPr>
        <w:t xml:space="preserve"> là chi tiết máy?</w:t>
      </w:r>
    </w:p>
    <w:p w:rsidR="006E3836" w:rsidRPr="003D3FC1" w:rsidRDefault="006E3836" w:rsidP="006135D1">
      <w:pPr>
        <w:pStyle w:val="NormalWeb"/>
        <w:spacing w:before="0" w:beforeAutospacing="0" w:after="0" w:afterAutospacing="0" w:line="276" w:lineRule="auto"/>
        <w:ind w:left="48" w:right="48" w:firstLine="672"/>
        <w:jc w:val="both"/>
        <w:rPr>
          <w:color w:val="000000"/>
          <w:sz w:val="28"/>
          <w:szCs w:val="28"/>
        </w:rPr>
      </w:pPr>
      <w:r w:rsidRPr="003D3FC1">
        <w:rPr>
          <w:color w:val="000000"/>
          <w:sz w:val="28"/>
          <w:szCs w:val="28"/>
        </w:rPr>
        <w:t>A. Mảnh v</w:t>
      </w:r>
      <w:r w:rsidR="006135D1">
        <w:rPr>
          <w:color w:val="000000"/>
          <w:sz w:val="28"/>
          <w:szCs w:val="28"/>
        </w:rPr>
        <w:t>ỡ máy</w:t>
      </w:r>
      <w:r w:rsidR="006135D1">
        <w:rPr>
          <w:color w:val="000000"/>
          <w:sz w:val="28"/>
          <w:szCs w:val="28"/>
        </w:rPr>
        <w:tab/>
      </w:r>
      <w:r w:rsidR="006135D1">
        <w:rPr>
          <w:color w:val="000000"/>
          <w:sz w:val="28"/>
          <w:szCs w:val="28"/>
        </w:rPr>
        <w:tab/>
        <w:t>B. Bu long</w:t>
      </w:r>
      <w:r w:rsidR="006135D1">
        <w:rPr>
          <w:color w:val="000000"/>
          <w:sz w:val="28"/>
          <w:szCs w:val="28"/>
        </w:rPr>
        <w:tab/>
      </w:r>
      <w:r w:rsidR="006135D1">
        <w:rPr>
          <w:color w:val="000000"/>
          <w:sz w:val="28"/>
          <w:szCs w:val="28"/>
        </w:rPr>
        <w:tab/>
      </w:r>
      <w:r w:rsidR="006135D1">
        <w:rPr>
          <w:color w:val="000000"/>
          <w:sz w:val="28"/>
          <w:szCs w:val="28"/>
        </w:rPr>
        <w:tab/>
        <w:t>C. Đai ốc</w:t>
      </w:r>
      <w:r w:rsidR="006135D1">
        <w:rPr>
          <w:color w:val="000000"/>
          <w:sz w:val="28"/>
          <w:szCs w:val="28"/>
        </w:rPr>
        <w:tab/>
      </w:r>
      <w:r w:rsidR="006135D1">
        <w:rPr>
          <w:color w:val="000000"/>
          <w:sz w:val="28"/>
          <w:szCs w:val="28"/>
        </w:rPr>
        <w:tab/>
      </w:r>
      <w:r w:rsidRPr="003D3FC1">
        <w:rPr>
          <w:color w:val="000000"/>
          <w:sz w:val="28"/>
          <w:szCs w:val="28"/>
        </w:rPr>
        <w:t>D. Bánh răng</w:t>
      </w:r>
    </w:p>
    <w:p w:rsidR="006E3836" w:rsidRPr="003D3FC1" w:rsidRDefault="00A90699" w:rsidP="006E3836">
      <w:pPr>
        <w:pStyle w:val="NormalWeb"/>
        <w:spacing w:before="0" w:beforeAutospacing="0" w:after="0" w:afterAutospacing="0" w:line="276" w:lineRule="auto"/>
        <w:ind w:left="48" w:right="48"/>
        <w:jc w:val="both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  <w:u w:val="single"/>
        </w:rPr>
        <w:t>Câu 13</w:t>
      </w:r>
      <w:r w:rsidR="006E3836" w:rsidRPr="003D3FC1">
        <w:rPr>
          <w:b/>
          <w:color w:val="000000"/>
          <w:sz w:val="28"/>
          <w:szCs w:val="28"/>
        </w:rPr>
        <w:t>: Một người đang đứng dưới đất, tay chạm vào tủ lạnh bị rò điện. Phải làm gì để tách nạn nhân ra khỏi nguồn điện?</w:t>
      </w:r>
    </w:p>
    <w:p w:rsidR="006E3836" w:rsidRPr="003D3FC1" w:rsidRDefault="006135D1" w:rsidP="006135D1">
      <w:pPr>
        <w:pStyle w:val="NormalWeb"/>
        <w:spacing w:before="0" w:beforeAutospacing="0" w:after="0" w:afterAutospacing="0" w:line="276" w:lineRule="auto"/>
        <w:ind w:left="48" w:right="48" w:firstLine="672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A. Rút phích cắm điện</w:t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 w:rsidR="006E3836" w:rsidRPr="003D3FC1">
        <w:rPr>
          <w:color w:val="000000"/>
          <w:sz w:val="28"/>
          <w:szCs w:val="28"/>
        </w:rPr>
        <w:t>B. Lót tay bằng vải khô kéo nạn nhân ra khỏi tủ lạnh.</w:t>
      </w:r>
    </w:p>
    <w:p w:rsidR="006E3836" w:rsidRPr="003D3FC1" w:rsidRDefault="006E3836" w:rsidP="006135D1">
      <w:pPr>
        <w:pStyle w:val="NormalWeb"/>
        <w:spacing w:before="0" w:beforeAutospacing="0" w:after="0" w:afterAutospacing="0" w:line="276" w:lineRule="auto"/>
        <w:ind w:left="48" w:right="48" w:firstLine="672"/>
        <w:jc w:val="both"/>
        <w:rPr>
          <w:color w:val="000000"/>
          <w:sz w:val="28"/>
          <w:szCs w:val="28"/>
        </w:rPr>
      </w:pPr>
      <w:r w:rsidRPr="003D3FC1">
        <w:rPr>
          <w:color w:val="000000"/>
          <w:sz w:val="28"/>
          <w:szCs w:val="28"/>
        </w:rPr>
        <w:t>C. Ngắt nắp cầu chì hoặc ngắt aptomat.</w:t>
      </w:r>
      <w:r w:rsidRPr="003D3FC1">
        <w:rPr>
          <w:color w:val="000000"/>
          <w:sz w:val="28"/>
          <w:szCs w:val="28"/>
        </w:rPr>
        <w:tab/>
      </w:r>
      <w:r w:rsidRPr="003D3FC1">
        <w:rPr>
          <w:color w:val="000000"/>
          <w:sz w:val="28"/>
          <w:szCs w:val="28"/>
        </w:rPr>
        <w:tab/>
      </w:r>
      <w:r w:rsidRPr="003D3FC1">
        <w:rPr>
          <w:color w:val="000000"/>
          <w:sz w:val="28"/>
          <w:szCs w:val="28"/>
        </w:rPr>
        <w:tab/>
        <w:t>D. Cả 3 đáp án A, B, C</w:t>
      </w:r>
    </w:p>
    <w:p w:rsidR="006E73C3" w:rsidRPr="003D3FC1" w:rsidRDefault="00A90699" w:rsidP="006E73C3">
      <w:pPr>
        <w:pStyle w:val="NormalWeb"/>
        <w:spacing w:before="0" w:beforeAutospacing="0" w:after="0" w:afterAutospacing="0" w:line="276" w:lineRule="auto"/>
        <w:ind w:left="48" w:right="48"/>
        <w:jc w:val="both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  <w:u w:val="single"/>
        </w:rPr>
        <w:t>Câu 14</w:t>
      </w:r>
      <w:r w:rsidR="006E73C3" w:rsidRPr="003D3FC1">
        <w:rPr>
          <w:b/>
          <w:color w:val="000000"/>
          <w:sz w:val="28"/>
          <w:szCs w:val="28"/>
        </w:rPr>
        <w:t>: Chức năng chính của tua-vít là?</w:t>
      </w:r>
    </w:p>
    <w:p w:rsidR="006E73C3" w:rsidRPr="003D3FC1" w:rsidRDefault="006E73C3" w:rsidP="006135D1">
      <w:pPr>
        <w:pStyle w:val="NormalWeb"/>
        <w:spacing w:before="0" w:beforeAutospacing="0" w:after="0" w:afterAutospacing="0" w:line="276" w:lineRule="auto"/>
        <w:ind w:left="48" w:right="48" w:firstLine="672"/>
        <w:jc w:val="both"/>
        <w:rPr>
          <w:color w:val="000000"/>
          <w:sz w:val="28"/>
          <w:szCs w:val="28"/>
        </w:rPr>
      </w:pPr>
      <w:r w:rsidRPr="003D3FC1">
        <w:rPr>
          <w:color w:val="000000"/>
          <w:sz w:val="28"/>
          <w:szCs w:val="28"/>
        </w:rPr>
        <w:t>A. Dùng để tháo – lắp các loại bulông</w:t>
      </w:r>
      <w:r w:rsidRPr="003D3FC1">
        <w:rPr>
          <w:color w:val="000000"/>
          <w:sz w:val="28"/>
          <w:szCs w:val="28"/>
        </w:rPr>
        <w:tab/>
      </w:r>
      <w:r w:rsidRPr="003D3FC1">
        <w:rPr>
          <w:color w:val="000000"/>
          <w:sz w:val="28"/>
          <w:szCs w:val="28"/>
        </w:rPr>
        <w:tab/>
      </w:r>
      <w:r w:rsidRPr="003D3FC1">
        <w:rPr>
          <w:color w:val="000000"/>
          <w:sz w:val="28"/>
          <w:szCs w:val="28"/>
        </w:rPr>
        <w:tab/>
      </w:r>
      <w:r w:rsidRPr="003D3FC1">
        <w:rPr>
          <w:color w:val="000000"/>
          <w:sz w:val="28"/>
          <w:szCs w:val="28"/>
        </w:rPr>
        <w:tab/>
        <w:t>B. Dùng để kẹp chặt vật </w:t>
      </w:r>
    </w:p>
    <w:p w:rsidR="006E73C3" w:rsidRPr="003D3FC1" w:rsidRDefault="006E73C3" w:rsidP="006135D1">
      <w:pPr>
        <w:pStyle w:val="NormalWeb"/>
        <w:spacing w:before="0" w:beforeAutospacing="0" w:after="0" w:afterAutospacing="0" w:line="276" w:lineRule="auto"/>
        <w:ind w:left="48" w:right="48" w:firstLine="672"/>
        <w:jc w:val="both"/>
        <w:rPr>
          <w:color w:val="000000"/>
          <w:sz w:val="28"/>
          <w:szCs w:val="28"/>
        </w:rPr>
      </w:pPr>
      <w:r w:rsidRPr="003D3FC1">
        <w:rPr>
          <w:color w:val="000000"/>
          <w:sz w:val="28"/>
          <w:szCs w:val="28"/>
        </w:rPr>
        <w:t>C. Dùng để tháo – lắp các loại vít.</w:t>
      </w:r>
      <w:r w:rsidRPr="003D3FC1">
        <w:rPr>
          <w:color w:val="000000"/>
          <w:sz w:val="28"/>
          <w:szCs w:val="28"/>
        </w:rPr>
        <w:tab/>
      </w:r>
      <w:r w:rsidRPr="003D3FC1">
        <w:rPr>
          <w:color w:val="000000"/>
          <w:sz w:val="28"/>
          <w:szCs w:val="28"/>
        </w:rPr>
        <w:tab/>
      </w:r>
      <w:r w:rsidRPr="003D3FC1">
        <w:rPr>
          <w:color w:val="000000"/>
          <w:sz w:val="28"/>
          <w:szCs w:val="28"/>
        </w:rPr>
        <w:tab/>
      </w:r>
      <w:r w:rsidRPr="003D3FC1">
        <w:rPr>
          <w:color w:val="000000"/>
          <w:sz w:val="28"/>
          <w:szCs w:val="28"/>
        </w:rPr>
        <w:tab/>
        <w:t>D. Dùng để gia công cơ khí</w:t>
      </w:r>
    </w:p>
    <w:p w:rsidR="006E73C3" w:rsidRPr="003D3FC1" w:rsidRDefault="00A90699" w:rsidP="006E73C3">
      <w:pPr>
        <w:pStyle w:val="NormalWeb"/>
        <w:spacing w:before="0" w:beforeAutospacing="0" w:after="0" w:afterAutospacing="0" w:line="276" w:lineRule="auto"/>
        <w:ind w:left="48" w:right="48"/>
        <w:jc w:val="both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  <w:u w:val="single"/>
        </w:rPr>
        <w:t>Câu 15</w:t>
      </w:r>
      <w:r w:rsidR="006E73C3" w:rsidRPr="003D3FC1">
        <w:rPr>
          <w:b/>
          <w:color w:val="000000"/>
          <w:sz w:val="28"/>
          <w:szCs w:val="28"/>
        </w:rPr>
        <w:t>: Bút thử điện có thể kiểm tra điện áp ở giới hạn?</w:t>
      </w:r>
    </w:p>
    <w:p w:rsidR="006E73C3" w:rsidRPr="003D3FC1" w:rsidRDefault="006E73C3" w:rsidP="006135D1">
      <w:pPr>
        <w:pStyle w:val="NormalWeb"/>
        <w:spacing w:before="0" w:beforeAutospacing="0" w:after="0" w:afterAutospacing="0" w:line="276" w:lineRule="auto"/>
        <w:ind w:left="48" w:right="48" w:firstLine="672"/>
        <w:jc w:val="both"/>
        <w:rPr>
          <w:color w:val="000000"/>
          <w:sz w:val="28"/>
          <w:szCs w:val="28"/>
        </w:rPr>
      </w:pPr>
      <w:r w:rsidRPr="003D3FC1">
        <w:rPr>
          <w:color w:val="000000"/>
          <w:sz w:val="28"/>
          <w:szCs w:val="28"/>
        </w:rPr>
        <w:t>A. dưới 1000V.</w:t>
      </w:r>
      <w:r w:rsidRPr="003D3FC1">
        <w:rPr>
          <w:color w:val="000000"/>
          <w:sz w:val="28"/>
          <w:szCs w:val="28"/>
        </w:rPr>
        <w:tab/>
      </w:r>
      <w:r w:rsidR="006135D1">
        <w:rPr>
          <w:color w:val="000000"/>
          <w:sz w:val="28"/>
          <w:szCs w:val="28"/>
        </w:rPr>
        <w:tab/>
        <w:t>B. dưới 100V.</w:t>
      </w:r>
      <w:r w:rsidR="006135D1">
        <w:rPr>
          <w:color w:val="000000"/>
          <w:sz w:val="28"/>
          <w:szCs w:val="28"/>
        </w:rPr>
        <w:tab/>
      </w:r>
      <w:r w:rsidR="006135D1">
        <w:rPr>
          <w:color w:val="000000"/>
          <w:sz w:val="28"/>
          <w:szCs w:val="28"/>
        </w:rPr>
        <w:tab/>
        <w:t>C. Trên 1000V.</w:t>
      </w:r>
      <w:r w:rsidR="006135D1">
        <w:rPr>
          <w:color w:val="000000"/>
          <w:sz w:val="28"/>
          <w:szCs w:val="28"/>
        </w:rPr>
        <w:tab/>
      </w:r>
      <w:r w:rsidRPr="003D3FC1">
        <w:rPr>
          <w:color w:val="000000"/>
          <w:sz w:val="28"/>
          <w:szCs w:val="28"/>
        </w:rPr>
        <w:t>D. Trên 100V.</w:t>
      </w:r>
    </w:p>
    <w:p w:rsidR="003C211D" w:rsidRPr="003D3FC1" w:rsidRDefault="003C211D" w:rsidP="00C847F5">
      <w:pPr>
        <w:spacing w:after="0" w:line="276" w:lineRule="auto"/>
        <w:rPr>
          <w:rFonts w:ascii="Times New Roman" w:eastAsia="Times New Roman" w:hAnsi="Times New Roman" w:cs="Times New Roman"/>
          <w:b/>
          <w:sz w:val="28"/>
          <w:szCs w:val="28"/>
        </w:rPr>
      </w:pPr>
      <w:r w:rsidRPr="003D3FC1">
        <w:rPr>
          <w:rFonts w:ascii="Times New Roman" w:eastAsia="Times New Roman" w:hAnsi="Times New Roman" w:cs="Times New Roman"/>
          <w:b/>
          <w:sz w:val="28"/>
          <w:szCs w:val="28"/>
        </w:rPr>
        <w:t xml:space="preserve">II. </w:t>
      </w:r>
      <w:r w:rsidRPr="003D3FC1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Tự luận:</w:t>
      </w:r>
    </w:p>
    <w:p w:rsidR="003C211D" w:rsidRPr="003D3FC1" w:rsidRDefault="00A90699" w:rsidP="00C847F5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u w:val="single"/>
          <w:shd w:val="clear" w:color="auto" w:fill="FFFFFF"/>
        </w:rPr>
        <w:t>Câu 16</w:t>
      </w:r>
      <w:r w:rsidR="003C211D" w:rsidRPr="003D3FC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>:</w:t>
      </w:r>
      <w:r w:rsidR="00735F38" w:rsidRPr="003D3FC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Chi tiết máy là gì? Thế nào là chi tiết máy có công dụng chung? Cho ví dụ?</w:t>
      </w:r>
      <w:r w:rsidR="003C211D" w:rsidRPr="003D3FC1"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              </w:t>
      </w:r>
    </w:p>
    <w:p w:rsidR="003C211D" w:rsidRPr="003D3FC1" w:rsidRDefault="00A90699" w:rsidP="00C847F5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u w:val="single"/>
          <w:shd w:val="clear" w:color="auto" w:fill="FFFFFF"/>
        </w:rPr>
        <w:t>Câu 17</w:t>
      </w:r>
      <w:r w:rsidR="003C211D" w:rsidRPr="003D3FC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>: Điện năng có vai trò gì trong sản xuất và đời sống? Hãy lấy ví dụ ở gia đình và địa phương em?</w:t>
      </w:r>
    </w:p>
    <w:p w:rsidR="003C211D" w:rsidRPr="003D3FC1" w:rsidRDefault="00A90699" w:rsidP="00C847F5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u w:val="single"/>
          <w:shd w:val="clear" w:color="auto" w:fill="FFFFFF"/>
        </w:rPr>
        <w:t>Câu 18</w:t>
      </w:r>
      <w:r w:rsidR="00512A83" w:rsidRPr="003D3FC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>: Đường kính của một bánh dẫn bằng  70 cm, đường kính của bánh bị dẫn bằng 20 cm</w:t>
      </w:r>
      <w:r w:rsidR="003C211D" w:rsidRPr="003D3FC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. Tính tỉ số truyền i và cho biết chi tiết nào quay nhanh hơn? </w:t>
      </w:r>
      <w:r w:rsidR="003C211D" w:rsidRPr="003D3FC1">
        <w:rPr>
          <w:rFonts w:ascii="Times New Roman" w:eastAsia="Times New Roman" w:hAnsi="Times New Roman" w:cs="Times New Roman"/>
          <w:sz w:val="28"/>
          <w:szCs w:val="28"/>
        </w:rPr>
        <w:t xml:space="preserve">Nhanh hơn bao nhiêu lần?                                                                                                                                        </w:t>
      </w:r>
      <w:r w:rsidR="003C211D" w:rsidRPr="003D3FC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                                                                                                                                     </w:t>
      </w:r>
    </w:p>
    <w:p w:rsidR="003C211D" w:rsidRPr="003D3FC1" w:rsidRDefault="00A90699" w:rsidP="00C847F5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u w:val="single"/>
          <w:shd w:val="clear" w:color="auto" w:fill="FFFFFF"/>
        </w:rPr>
        <w:t>Câu 19</w:t>
      </w:r>
      <w:r w:rsidR="003C211D" w:rsidRPr="003D3FC1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: Tại sao chiếc quai nồi nhôm thường tán bằng đinh tán mà không hàn?     </w:t>
      </w:r>
    </w:p>
    <w:p w:rsidR="003C211D" w:rsidRPr="003D3FC1" w:rsidRDefault="003C211D" w:rsidP="00C847F5">
      <w:pPr>
        <w:widowControl w:val="0"/>
        <w:autoSpaceDE w:val="0"/>
        <w:autoSpaceDN w:val="0"/>
        <w:adjustRightInd w:val="0"/>
        <w:spacing w:after="0" w:line="276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3D3FC1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Bài làm</w:t>
      </w:r>
      <w:r w:rsidRPr="003D3FC1">
        <w:rPr>
          <w:rFonts w:ascii="Times New Roman" w:eastAsia="Times New Roman" w:hAnsi="Times New Roman" w:cs="Times New Roman"/>
          <w:b/>
          <w:sz w:val="28"/>
          <w:szCs w:val="28"/>
        </w:rPr>
        <w:t>:</w:t>
      </w:r>
    </w:p>
    <w:p w:rsidR="003C211D" w:rsidRPr="003D3FC1" w:rsidRDefault="003C211D" w:rsidP="00C847F5">
      <w:pPr>
        <w:spacing w:after="0" w:line="276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3D3FC1">
        <w:rPr>
          <w:rFonts w:ascii="Times New Roman" w:eastAsia="Times New Roman" w:hAnsi="Times New Roman" w:cs="Times New Roman"/>
          <w:sz w:val="28"/>
          <w:szCs w:val="28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6E3836" w:rsidRPr="003D3FC1">
        <w:rPr>
          <w:rFonts w:ascii="Times New Roman" w:eastAsia="Times New Roman" w:hAnsi="Times New Roman" w:cs="Times New Roman"/>
          <w:sz w:val="28"/>
          <w:szCs w:val="28"/>
        </w:rPr>
        <w:t>……………………………………………………………………</w:t>
      </w:r>
    </w:p>
    <w:p w:rsidR="003C211D" w:rsidRPr="003D3FC1" w:rsidRDefault="003C211D" w:rsidP="00C847F5">
      <w:pPr>
        <w:spacing w:after="0" w:line="276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3D3FC1">
        <w:rPr>
          <w:rFonts w:ascii="Times New Roman" w:eastAsia="Times New Roman" w:hAnsi="Times New Roman" w:cs="Times New Roman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3C211D" w:rsidRPr="003D3FC1" w:rsidRDefault="003C211D" w:rsidP="00C847F5">
      <w:pPr>
        <w:spacing w:after="0" w:line="276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3D3FC1">
        <w:rPr>
          <w:rFonts w:ascii="Times New Roman" w:eastAsia="Times New Roman" w:hAnsi="Times New Roman" w:cs="Times New Roman"/>
          <w:b/>
          <w:sz w:val="28"/>
          <w:szCs w:val="28"/>
        </w:rPr>
        <w:t>III. HƯỚNG DẪN CHẤM</w:t>
      </w:r>
    </w:p>
    <w:p w:rsidR="003C211D" w:rsidRPr="003D3FC1" w:rsidRDefault="003C211D" w:rsidP="00C847F5">
      <w:pPr>
        <w:numPr>
          <w:ilvl w:val="0"/>
          <w:numId w:val="1"/>
        </w:numPr>
        <w:spacing w:after="0" w:line="276" w:lineRule="auto"/>
        <w:rPr>
          <w:rFonts w:ascii="Times New Roman" w:eastAsia="Times New Roman" w:hAnsi="Times New Roman" w:cs="Times New Roman"/>
          <w:b/>
          <w:i/>
          <w:sz w:val="28"/>
          <w:szCs w:val="28"/>
        </w:rPr>
      </w:pPr>
      <w:r w:rsidRPr="003D3FC1">
        <w:rPr>
          <w:rFonts w:ascii="Times New Roman" w:eastAsia="Times New Roman" w:hAnsi="Times New Roman" w:cs="Times New Roman"/>
          <w:b/>
          <w:i/>
          <w:sz w:val="28"/>
          <w:szCs w:val="28"/>
        </w:rPr>
        <w:t xml:space="preserve">Phần đáp án câu trắc nghiệm: 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45"/>
        <w:gridCol w:w="4710"/>
        <w:gridCol w:w="4708"/>
      </w:tblGrid>
      <w:tr w:rsidR="003C211D" w:rsidRPr="003D3FC1" w:rsidTr="006E3836">
        <w:tc>
          <w:tcPr>
            <w:tcW w:w="625" w:type="pct"/>
            <w:tcMar>
              <w:left w:w="0" w:type="dxa"/>
              <w:right w:w="0" w:type="dxa"/>
            </w:tcMar>
          </w:tcPr>
          <w:p w:rsidR="003C211D" w:rsidRPr="003D3FC1" w:rsidRDefault="003C211D" w:rsidP="00C847F5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</w:pPr>
            <w:r w:rsidRPr="003D3FC1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7C7EA409" wp14:editId="2167E95A">
                  <wp:extent cx="742950" cy="317500"/>
                  <wp:effectExtent l="0" t="0" r="0" b="635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42950" cy="317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88" w:type="pct"/>
            <w:tcMar>
              <w:left w:w="0" w:type="dxa"/>
              <w:right w:w="0" w:type="dxa"/>
            </w:tcMar>
          </w:tcPr>
          <w:p w:rsidR="003C211D" w:rsidRPr="003D3FC1" w:rsidRDefault="003C211D" w:rsidP="00C847F5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</w:pPr>
            <w:r w:rsidRPr="003D3FC1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  <w:t>1</w:t>
            </w:r>
          </w:p>
        </w:tc>
        <w:tc>
          <w:tcPr>
            <w:tcW w:w="2187" w:type="pct"/>
            <w:tcMar>
              <w:left w:w="0" w:type="dxa"/>
              <w:right w:w="0" w:type="dxa"/>
            </w:tcMar>
          </w:tcPr>
          <w:p w:rsidR="003C211D" w:rsidRPr="003D3FC1" w:rsidRDefault="003C211D" w:rsidP="00C847F5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3D3FC1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  <w:t>2</w:t>
            </w:r>
          </w:p>
        </w:tc>
      </w:tr>
      <w:tr w:rsidR="003C211D" w:rsidRPr="003D3FC1" w:rsidTr="006E3836">
        <w:tc>
          <w:tcPr>
            <w:tcW w:w="625" w:type="pct"/>
            <w:tcMar>
              <w:left w:w="0" w:type="dxa"/>
              <w:right w:w="0" w:type="dxa"/>
            </w:tcMar>
          </w:tcPr>
          <w:p w:rsidR="003C211D" w:rsidRPr="003D3FC1" w:rsidRDefault="003C211D" w:rsidP="00C847F5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3D3FC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2188" w:type="pct"/>
            <w:tcMar>
              <w:left w:w="0" w:type="dxa"/>
              <w:right w:w="0" w:type="dxa"/>
            </w:tcMar>
          </w:tcPr>
          <w:p w:rsidR="003C211D" w:rsidRPr="003D3FC1" w:rsidRDefault="003C211D" w:rsidP="00C847F5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3D3FC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2187" w:type="pct"/>
            <w:tcMar>
              <w:left w:w="0" w:type="dxa"/>
              <w:right w:w="0" w:type="dxa"/>
            </w:tcMar>
          </w:tcPr>
          <w:p w:rsidR="003C211D" w:rsidRPr="003D3FC1" w:rsidRDefault="003C211D" w:rsidP="00C847F5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3D3FC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D</w:t>
            </w:r>
          </w:p>
        </w:tc>
      </w:tr>
      <w:tr w:rsidR="003C211D" w:rsidRPr="003D3FC1" w:rsidTr="006E3836">
        <w:trPr>
          <w:trHeight w:val="386"/>
        </w:trPr>
        <w:tc>
          <w:tcPr>
            <w:tcW w:w="625" w:type="pct"/>
            <w:tcMar>
              <w:left w:w="0" w:type="dxa"/>
              <w:right w:w="0" w:type="dxa"/>
            </w:tcMar>
          </w:tcPr>
          <w:p w:rsidR="003C211D" w:rsidRPr="003D3FC1" w:rsidRDefault="003C211D" w:rsidP="00C847F5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3D3FC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2188" w:type="pct"/>
            <w:tcMar>
              <w:left w:w="0" w:type="dxa"/>
              <w:right w:w="0" w:type="dxa"/>
            </w:tcMar>
          </w:tcPr>
          <w:p w:rsidR="003C211D" w:rsidRPr="003D3FC1" w:rsidRDefault="003C211D" w:rsidP="00C847F5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3D3FC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2187" w:type="pct"/>
            <w:tcMar>
              <w:left w:w="0" w:type="dxa"/>
              <w:right w:w="0" w:type="dxa"/>
            </w:tcMar>
          </w:tcPr>
          <w:p w:rsidR="003C211D" w:rsidRPr="003D3FC1" w:rsidRDefault="003C211D" w:rsidP="00C847F5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3D3FC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A</w:t>
            </w:r>
          </w:p>
        </w:tc>
      </w:tr>
      <w:tr w:rsidR="003C211D" w:rsidRPr="003D3FC1" w:rsidTr="006E3836">
        <w:tc>
          <w:tcPr>
            <w:tcW w:w="625" w:type="pct"/>
            <w:tcMar>
              <w:left w:w="0" w:type="dxa"/>
              <w:right w:w="0" w:type="dxa"/>
            </w:tcMar>
          </w:tcPr>
          <w:p w:rsidR="003C211D" w:rsidRPr="003D3FC1" w:rsidRDefault="003C211D" w:rsidP="00C847F5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3D3FC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3</w:t>
            </w:r>
          </w:p>
        </w:tc>
        <w:tc>
          <w:tcPr>
            <w:tcW w:w="2188" w:type="pct"/>
            <w:tcMar>
              <w:left w:w="0" w:type="dxa"/>
              <w:right w:w="0" w:type="dxa"/>
            </w:tcMar>
          </w:tcPr>
          <w:p w:rsidR="003C211D" w:rsidRPr="003D3FC1" w:rsidRDefault="003C211D" w:rsidP="00C847F5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3D3FC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2187" w:type="pct"/>
            <w:tcMar>
              <w:left w:w="0" w:type="dxa"/>
              <w:right w:w="0" w:type="dxa"/>
            </w:tcMar>
          </w:tcPr>
          <w:p w:rsidR="003C211D" w:rsidRPr="003D3FC1" w:rsidRDefault="003C211D" w:rsidP="00C847F5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3D3FC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B</w:t>
            </w:r>
          </w:p>
        </w:tc>
      </w:tr>
      <w:tr w:rsidR="003C211D" w:rsidRPr="003D3FC1" w:rsidTr="006E3836">
        <w:tc>
          <w:tcPr>
            <w:tcW w:w="625" w:type="pct"/>
            <w:tcMar>
              <w:left w:w="0" w:type="dxa"/>
              <w:right w:w="0" w:type="dxa"/>
            </w:tcMar>
          </w:tcPr>
          <w:p w:rsidR="003C211D" w:rsidRPr="003D3FC1" w:rsidRDefault="003C211D" w:rsidP="00C847F5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3D3FC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4</w:t>
            </w:r>
          </w:p>
        </w:tc>
        <w:tc>
          <w:tcPr>
            <w:tcW w:w="2188" w:type="pct"/>
            <w:tcMar>
              <w:left w:w="0" w:type="dxa"/>
              <w:right w:w="0" w:type="dxa"/>
            </w:tcMar>
          </w:tcPr>
          <w:p w:rsidR="003C211D" w:rsidRPr="003D3FC1" w:rsidRDefault="003C211D" w:rsidP="00C847F5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3D3FC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2187" w:type="pct"/>
            <w:tcMar>
              <w:left w:w="0" w:type="dxa"/>
              <w:right w:w="0" w:type="dxa"/>
            </w:tcMar>
          </w:tcPr>
          <w:p w:rsidR="003C211D" w:rsidRPr="003D3FC1" w:rsidRDefault="003C211D" w:rsidP="00C847F5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3D3FC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B</w:t>
            </w:r>
          </w:p>
        </w:tc>
      </w:tr>
      <w:tr w:rsidR="003C211D" w:rsidRPr="003D3FC1" w:rsidTr="006E3836">
        <w:tc>
          <w:tcPr>
            <w:tcW w:w="625" w:type="pct"/>
            <w:tcMar>
              <w:left w:w="0" w:type="dxa"/>
              <w:right w:w="0" w:type="dxa"/>
            </w:tcMar>
          </w:tcPr>
          <w:p w:rsidR="003C211D" w:rsidRPr="003D3FC1" w:rsidRDefault="003C211D" w:rsidP="00C847F5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3D3FC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5</w:t>
            </w:r>
          </w:p>
        </w:tc>
        <w:tc>
          <w:tcPr>
            <w:tcW w:w="2188" w:type="pct"/>
            <w:tcMar>
              <w:left w:w="0" w:type="dxa"/>
              <w:right w:w="0" w:type="dxa"/>
            </w:tcMar>
          </w:tcPr>
          <w:p w:rsidR="003C211D" w:rsidRPr="003D3FC1" w:rsidRDefault="003C211D" w:rsidP="00C847F5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3D3FC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2187" w:type="pct"/>
            <w:tcMar>
              <w:left w:w="0" w:type="dxa"/>
              <w:right w:w="0" w:type="dxa"/>
            </w:tcMar>
          </w:tcPr>
          <w:p w:rsidR="003C211D" w:rsidRPr="003D3FC1" w:rsidRDefault="003C211D" w:rsidP="00C847F5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3D3FC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C</w:t>
            </w:r>
          </w:p>
        </w:tc>
      </w:tr>
      <w:tr w:rsidR="003C211D" w:rsidRPr="003D3FC1" w:rsidTr="006E3836">
        <w:tc>
          <w:tcPr>
            <w:tcW w:w="625" w:type="pct"/>
            <w:tcMar>
              <w:left w:w="0" w:type="dxa"/>
              <w:right w:w="0" w:type="dxa"/>
            </w:tcMar>
          </w:tcPr>
          <w:p w:rsidR="003C211D" w:rsidRPr="003D3FC1" w:rsidRDefault="003C211D" w:rsidP="00C847F5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3D3FC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6</w:t>
            </w:r>
          </w:p>
        </w:tc>
        <w:tc>
          <w:tcPr>
            <w:tcW w:w="2188" w:type="pct"/>
            <w:tcMar>
              <w:left w:w="0" w:type="dxa"/>
              <w:right w:w="0" w:type="dxa"/>
            </w:tcMar>
          </w:tcPr>
          <w:p w:rsidR="003C211D" w:rsidRPr="003D3FC1" w:rsidRDefault="003C211D" w:rsidP="00C847F5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3D3FC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2187" w:type="pct"/>
            <w:tcMar>
              <w:left w:w="0" w:type="dxa"/>
              <w:right w:w="0" w:type="dxa"/>
            </w:tcMar>
          </w:tcPr>
          <w:p w:rsidR="003C211D" w:rsidRPr="003D3FC1" w:rsidRDefault="003C211D" w:rsidP="00C847F5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3D3FC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D</w:t>
            </w:r>
          </w:p>
        </w:tc>
      </w:tr>
      <w:tr w:rsidR="003C211D" w:rsidRPr="003D3FC1" w:rsidTr="006E3836">
        <w:tc>
          <w:tcPr>
            <w:tcW w:w="625" w:type="pct"/>
            <w:tcMar>
              <w:left w:w="0" w:type="dxa"/>
              <w:right w:w="0" w:type="dxa"/>
            </w:tcMar>
          </w:tcPr>
          <w:p w:rsidR="003C211D" w:rsidRPr="003D3FC1" w:rsidRDefault="003C211D" w:rsidP="00C847F5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3D3FC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7</w:t>
            </w:r>
          </w:p>
        </w:tc>
        <w:tc>
          <w:tcPr>
            <w:tcW w:w="2188" w:type="pct"/>
            <w:tcMar>
              <w:left w:w="0" w:type="dxa"/>
              <w:right w:w="0" w:type="dxa"/>
            </w:tcMar>
          </w:tcPr>
          <w:p w:rsidR="003C211D" w:rsidRPr="003D3FC1" w:rsidRDefault="003C211D" w:rsidP="00C847F5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3D3FC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2187" w:type="pct"/>
            <w:tcMar>
              <w:left w:w="0" w:type="dxa"/>
              <w:right w:w="0" w:type="dxa"/>
            </w:tcMar>
          </w:tcPr>
          <w:p w:rsidR="003C211D" w:rsidRPr="003D3FC1" w:rsidRDefault="003C211D" w:rsidP="00C847F5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3D3FC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B</w:t>
            </w:r>
          </w:p>
        </w:tc>
      </w:tr>
      <w:tr w:rsidR="003C211D" w:rsidRPr="003D3FC1" w:rsidTr="006E3836">
        <w:tc>
          <w:tcPr>
            <w:tcW w:w="625" w:type="pct"/>
            <w:tcMar>
              <w:left w:w="0" w:type="dxa"/>
              <w:right w:w="0" w:type="dxa"/>
            </w:tcMar>
          </w:tcPr>
          <w:p w:rsidR="003C211D" w:rsidRPr="003D3FC1" w:rsidRDefault="003C211D" w:rsidP="00C847F5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3D3FC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8</w:t>
            </w:r>
          </w:p>
        </w:tc>
        <w:tc>
          <w:tcPr>
            <w:tcW w:w="2188" w:type="pct"/>
            <w:tcMar>
              <w:left w:w="0" w:type="dxa"/>
              <w:right w:w="0" w:type="dxa"/>
            </w:tcMar>
          </w:tcPr>
          <w:p w:rsidR="003C211D" w:rsidRPr="003D3FC1" w:rsidRDefault="003C211D" w:rsidP="00C847F5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3D3FC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2187" w:type="pct"/>
            <w:tcMar>
              <w:left w:w="0" w:type="dxa"/>
              <w:right w:w="0" w:type="dxa"/>
            </w:tcMar>
          </w:tcPr>
          <w:p w:rsidR="003C211D" w:rsidRPr="003D3FC1" w:rsidRDefault="003C211D" w:rsidP="00C847F5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3D3FC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C</w:t>
            </w:r>
          </w:p>
        </w:tc>
      </w:tr>
      <w:tr w:rsidR="003C211D" w:rsidRPr="003D3FC1" w:rsidTr="006E3836">
        <w:tc>
          <w:tcPr>
            <w:tcW w:w="625" w:type="pct"/>
            <w:tcMar>
              <w:left w:w="0" w:type="dxa"/>
              <w:right w:w="0" w:type="dxa"/>
            </w:tcMar>
          </w:tcPr>
          <w:p w:rsidR="003C211D" w:rsidRPr="003D3FC1" w:rsidRDefault="003C211D" w:rsidP="00C847F5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3D3FC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9</w:t>
            </w:r>
          </w:p>
        </w:tc>
        <w:tc>
          <w:tcPr>
            <w:tcW w:w="2188" w:type="pct"/>
            <w:tcMar>
              <w:left w:w="0" w:type="dxa"/>
              <w:right w:w="0" w:type="dxa"/>
            </w:tcMar>
          </w:tcPr>
          <w:p w:rsidR="003C211D" w:rsidRPr="003D3FC1" w:rsidRDefault="003C211D" w:rsidP="00C847F5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3D3FC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2187" w:type="pct"/>
            <w:tcMar>
              <w:left w:w="0" w:type="dxa"/>
              <w:right w:w="0" w:type="dxa"/>
            </w:tcMar>
          </w:tcPr>
          <w:p w:rsidR="003C211D" w:rsidRPr="003D3FC1" w:rsidRDefault="003C211D" w:rsidP="00C847F5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3D3FC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C</w:t>
            </w:r>
          </w:p>
        </w:tc>
      </w:tr>
      <w:tr w:rsidR="003C211D" w:rsidRPr="003D3FC1" w:rsidTr="006E3836">
        <w:tc>
          <w:tcPr>
            <w:tcW w:w="625" w:type="pct"/>
            <w:tcMar>
              <w:left w:w="0" w:type="dxa"/>
              <w:right w:w="0" w:type="dxa"/>
            </w:tcMar>
          </w:tcPr>
          <w:p w:rsidR="003C211D" w:rsidRPr="003D3FC1" w:rsidRDefault="003C211D" w:rsidP="00C847F5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3D3FC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10</w:t>
            </w:r>
          </w:p>
        </w:tc>
        <w:tc>
          <w:tcPr>
            <w:tcW w:w="2188" w:type="pct"/>
            <w:tcMar>
              <w:left w:w="0" w:type="dxa"/>
              <w:right w:w="0" w:type="dxa"/>
            </w:tcMar>
          </w:tcPr>
          <w:p w:rsidR="003C211D" w:rsidRPr="003D3FC1" w:rsidRDefault="003C211D" w:rsidP="00C847F5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3D3FC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2187" w:type="pct"/>
            <w:tcMar>
              <w:left w:w="0" w:type="dxa"/>
              <w:right w:w="0" w:type="dxa"/>
            </w:tcMar>
          </w:tcPr>
          <w:p w:rsidR="003C211D" w:rsidRPr="003D3FC1" w:rsidRDefault="003C211D" w:rsidP="00C847F5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3D3FC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A</w:t>
            </w:r>
          </w:p>
        </w:tc>
      </w:tr>
      <w:tr w:rsidR="006E3836" w:rsidRPr="003D3FC1" w:rsidTr="006E3836">
        <w:tc>
          <w:tcPr>
            <w:tcW w:w="625" w:type="pct"/>
            <w:tcMar>
              <w:left w:w="0" w:type="dxa"/>
              <w:right w:w="0" w:type="dxa"/>
            </w:tcMar>
          </w:tcPr>
          <w:p w:rsidR="006E3836" w:rsidRPr="003D3FC1" w:rsidRDefault="006E3836" w:rsidP="00C847F5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3D3FC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11</w:t>
            </w:r>
          </w:p>
        </w:tc>
        <w:tc>
          <w:tcPr>
            <w:tcW w:w="2188" w:type="pct"/>
            <w:tcMar>
              <w:left w:w="0" w:type="dxa"/>
              <w:right w:w="0" w:type="dxa"/>
            </w:tcMar>
          </w:tcPr>
          <w:p w:rsidR="006E3836" w:rsidRPr="003D3FC1" w:rsidRDefault="00E856A7" w:rsidP="00C847F5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3D3FC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2187" w:type="pct"/>
            <w:tcMar>
              <w:left w:w="0" w:type="dxa"/>
              <w:right w:w="0" w:type="dxa"/>
            </w:tcMar>
          </w:tcPr>
          <w:p w:rsidR="006E3836" w:rsidRPr="003D3FC1" w:rsidRDefault="00E856A7" w:rsidP="00C847F5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3D3FC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A</w:t>
            </w:r>
          </w:p>
        </w:tc>
      </w:tr>
      <w:tr w:rsidR="006E3836" w:rsidRPr="003D3FC1" w:rsidTr="006E3836">
        <w:tc>
          <w:tcPr>
            <w:tcW w:w="625" w:type="pct"/>
            <w:tcMar>
              <w:left w:w="0" w:type="dxa"/>
              <w:right w:w="0" w:type="dxa"/>
            </w:tcMar>
          </w:tcPr>
          <w:p w:rsidR="006E3836" w:rsidRPr="003D3FC1" w:rsidRDefault="006E3836" w:rsidP="00C847F5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3D3FC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12</w:t>
            </w:r>
          </w:p>
        </w:tc>
        <w:tc>
          <w:tcPr>
            <w:tcW w:w="2188" w:type="pct"/>
            <w:tcMar>
              <w:left w:w="0" w:type="dxa"/>
              <w:right w:w="0" w:type="dxa"/>
            </w:tcMar>
          </w:tcPr>
          <w:p w:rsidR="006E3836" w:rsidRPr="003D3FC1" w:rsidRDefault="00E856A7" w:rsidP="00C847F5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3D3FC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2187" w:type="pct"/>
            <w:tcMar>
              <w:left w:w="0" w:type="dxa"/>
              <w:right w:w="0" w:type="dxa"/>
            </w:tcMar>
          </w:tcPr>
          <w:p w:rsidR="006E3836" w:rsidRPr="003D3FC1" w:rsidRDefault="00E856A7" w:rsidP="00C847F5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3D3FC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A</w:t>
            </w:r>
          </w:p>
        </w:tc>
      </w:tr>
      <w:tr w:rsidR="006E3836" w:rsidRPr="003D3FC1" w:rsidTr="006E3836">
        <w:tc>
          <w:tcPr>
            <w:tcW w:w="625" w:type="pct"/>
            <w:tcMar>
              <w:left w:w="0" w:type="dxa"/>
              <w:right w:w="0" w:type="dxa"/>
            </w:tcMar>
          </w:tcPr>
          <w:p w:rsidR="006E3836" w:rsidRPr="003D3FC1" w:rsidRDefault="006E3836" w:rsidP="00C847F5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3D3FC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13</w:t>
            </w:r>
          </w:p>
        </w:tc>
        <w:tc>
          <w:tcPr>
            <w:tcW w:w="2188" w:type="pct"/>
            <w:tcMar>
              <w:left w:w="0" w:type="dxa"/>
              <w:right w:w="0" w:type="dxa"/>
            </w:tcMar>
          </w:tcPr>
          <w:p w:rsidR="006E3836" w:rsidRPr="003D3FC1" w:rsidRDefault="00E856A7" w:rsidP="00C847F5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3D3FC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2187" w:type="pct"/>
            <w:tcMar>
              <w:left w:w="0" w:type="dxa"/>
              <w:right w:w="0" w:type="dxa"/>
            </w:tcMar>
          </w:tcPr>
          <w:p w:rsidR="006E3836" w:rsidRPr="003D3FC1" w:rsidRDefault="00E856A7" w:rsidP="00C847F5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3D3FC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D</w:t>
            </w:r>
          </w:p>
        </w:tc>
      </w:tr>
      <w:tr w:rsidR="006E3836" w:rsidRPr="003D3FC1" w:rsidTr="006E3836">
        <w:tc>
          <w:tcPr>
            <w:tcW w:w="625" w:type="pct"/>
            <w:tcMar>
              <w:left w:w="0" w:type="dxa"/>
              <w:right w:w="0" w:type="dxa"/>
            </w:tcMar>
          </w:tcPr>
          <w:p w:rsidR="006E3836" w:rsidRPr="003D3FC1" w:rsidRDefault="006E3836" w:rsidP="00C847F5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3D3FC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14</w:t>
            </w:r>
          </w:p>
        </w:tc>
        <w:tc>
          <w:tcPr>
            <w:tcW w:w="2188" w:type="pct"/>
            <w:tcMar>
              <w:left w:w="0" w:type="dxa"/>
              <w:right w:w="0" w:type="dxa"/>
            </w:tcMar>
          </w:tcPr>
          <w:p w:rsidR="006E3836" w:rsidRPr="003D3FC1" w:rsidRDefault="00E856A7" w:rsidP="00C847F5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3D3FC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2187" w:type="pct"/>
            <w:tcMar>
              <w:left w:w="0" w:type="dxa"/>
              <w:right w:w="0" w:type="dxa"/>
            </w:tcMar>
          </w:tcPr>
          <w:p w:rsidR="006E3836" w:rsidRPr="003D3FC1" w:rsidRDefault="00E856A7" w:rsidP="00C847F5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3D3FC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C</w:t>
            </w:r>
          </w:p>
        </w:tc>
      </w:tr>
      <w:tr w:rsidR="006E3836" w:rsidRPr="003D3FC1" w:rsidTr="006E3836">
        <w:tc>
          <w:tcPr>
            <w:tcW w:w="625" w:type="pct"/>
            <w:tcMar>
              <w:left w:w="0" w:type="dxa"/>
              <w:right w:w="0" w:type="dxa"/>
            </w:tcMar>
          </w:tcPr>
          <w:p w:rsidR="006E3836" w:rsidRPr="003D3FC1" w:rsidRDefault="006E3836" w:rsidP="00C847F5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3D3FC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15</w:t>
            </w:r>
          </w:p>
        </w:tc>
        <w:tc>
          <w:tcPr>
            <w:tcW w:w="2188" w:type="pct"/>
            <w:tcMar>
              <w:left w:w="0" w:type="dxa"/>
              <w:right w:w="0" w:type="dxa"/>
            </w:tcMar>
          </w:tcPr>
          <w:p w:rsidR="006E3836" w:rsidRPr="003D3FC1" w:rsidRDefault="00E856A7" w:rsidP="00C847F5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3D3FC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2187" w:type="pct"/>
            <w:tcMar>
              <w:left w:w="0" w:type="dxa"/>
              <w:right w:w="0" w:type="dxa"/>
            </w:tcMar>
          </w:tcPr>
          <w:p w:rsidR="006E3836" w:rsidRPr="003D3FC1" w:rsidRDefault="00E856A7" w:rsidP="00C847F5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3D3FC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A</w:t>
            </w:r>
          </w:p>
        </w:tc>
      </w:tr>
    </w:tbl>
    <w:p w:rsidR="003C211D" w:rsidRPr="003D3FC1" w:rsidRDefault="003C211D" w:rsidP="00C847F5">
      <w:pPr>
        <w:numPr>
          <w:ilvl w:val="0"/>
          <w:numId w:val="1"/>
        </w:numPr>
        <w:spacing w:after="0" w:line="276" w:lineRule="auto"/>
        <w:rPr>
          <w:rFonts w:ascii="Times New Roman" w:eastAsia="Times New Roman" w:hAnsi="Times New Roman" w:cs="Times New Roman"/>
          <w:b/>
          <w:i/>
          <w:sz w:val="28"/>
          <w:szCs w:val="28"/>
        </w:rPr>
      </w:pPr>
      <w:r w:rsidRPr="003D3FC1">
        <w:rPr>
          <w:rFonts w:ascii="Times New Roman" w:eastAsia="Times New Roman" w:hAnsi="Times New Roman" w:cs="Times New Roman"/>
          <w:b/>
          <w:i/>
          <w:sz w:val="28"/>
          <w:szCs w:val="28"/>
        </w:rPr>
        <w:t>Phần đáp án tự luận:</w:t>
      </w:r>
    </w:p>
    <w:p w:rsidR="003C211D" w:rsidRPr="003D3FC1" w:rsidRDefault="003C211D" w:rsidP="00C847F5">
      <w:pPr>
        <w:spacing w:after="0" w:line="276" w:lineRule="auto"/>
        <w:rPr>
          <w:rFonts w:ascii="Times New Roman" w:eastAsia="Times New Roman" w:hAnsi="Times New Roman" w:cs="Times New Roman"/>
          <w:sz w:val="28"/>
          <w:szCs w:val="28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80"/>
        <w:gridCol w:w="4867"/>
        <w:gridCol w:w="4716"/>
      </w:tblGrid>
      <w:tr w:rsidR="00707E5E" w:rsidRPr="003D3FC1" w:rsidTr="000C3D0E">
        <w:tc>
          <w:tcPr>
            <w:tcW w:w="548" w:type="pct"/>
            <w:tcMar>
              <w:left w:w="0" w:type="dxa"/>
              <w:right w:w="0" w:type="dxa"/>
            </w:tcMar>
          </w:tcPr>
          <w:p w:rsidR="00707E5E" w:rsidRPr="003D3FC1" w:rsidRDefault="00707E5E" w:rsidP="00C847F5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</w:pPr>
            <w:r w:rsidRPr="003D3FC1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0264F74B" wp14:editId="766F9816">
                  <wp:extent cx="742950" cy="317500"/>
                  <wp:effectExtent l="0" t="0" r="0" b="635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42950" cy="317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61" w:type="pct"/>
          </w:tcPr>
          <w:p w:rsidR="00707E5E" w:rsidRPr="003D3FC1" w:rsidRDefault="00707E5E" w:rsidP="00C847F5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3D3FC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2191" w:type="pct"/>
            <w:tcMar>
              <w:left w:w="0" w:type="dxa"/>
              <w:right w:w="0" w:type="dxa"/>
            </w:tcMar>
          </w:tcPr>
          <w:p w:rsidR="00707E5E" w:rsidRPr="003D3FC1" w:rsidRDefault="00707E5E" w:rsidP="00C847F5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3D3FC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2</w:t>
            </w:r>
          </w:p>
        </w:tc>
      </w:tr>
      <w:tr w:rsidR="00707E5E" w:rsidRPr="003D3FC1" w:rsidTr="000C3D0E">
        <w:tc>
          <w:tcPr>
            <w:tcW w:w="548" w:type="pct"/>
            <w:tcMar>
              <w:left w:w="0" w:type="dxa"/>
              <w:right w:w="0" w:type="dxa"/>
            </w:tcMar>
          </w:tcPr>
          <w:p w:rsidR="00707E5E" w:rsidRPr="003D3FC1" w:rsidRDefault="00707E5E" w:rsidP="00C847F5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3D3FC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11</w:t>
            </w:r>
          </w:p>
          <w:p w:rsidR="00707E5E" w:rsidRPr="003D3FC1" w:rsidRDefault="00707E5E" w:rsidP="00C847F5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 w:rsidRPr="003D3FC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(1,0 điểm)</w:t>
            </w:r>
          </w:p>
        </w:tc>
        <w:tc>
          <w:tcPr>
            <w:tcW w:w="2261" w:type="pct"/>
          </w:tcPr>
          <w:p w:rsidR="00707E5E" w:rsidRDefault="00707E5E" w:rsidP="00C847F5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3D3FC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Trình bày đúng như SGK/83</w:t>
            </w:r>
          </w:p>
          <w:p w:rsidR="00707E5E" w:rsidRDefault="00707E5E" w:rsidP="00241047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+ Nêu được chi tiết náy là gì (0,5đ)</w:t>
            </w:r>
          </w:p>
          <w:p w:rsidR="00707E5E" w:rsidRDefault="00707E5E" w:rsidP="00241047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+ Nêu được chi tiết máy có công dụng riêng( 0,25đ)</w:t>
            </w:r>
          </w:p>
          <w:p w:rsidR="00707E5E" w:rsidRPr="00BB19A5" w:rsidRDefault="00707E5E" w:rsidP="00BB19A5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+Cho ví dụ (0,25)</w:t>
            </w:r>
          </w:p>
        </w:tc>
        <w:tc>
          <w:tcPr>
            <w:tcW w:w="2191" w:type="pct"/>
            <w:tcMar>
              <w:left w:w="0" w:type="dxa"/>
              <w:right w:w="0" w:type="dxa"/>
            </w:tcMar>
          </w:tcPr>
          <w:p w:rsidR="00707E5E" w:rsidRDefault="00707E5E" w:rsidP="00C847F5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3D3FC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-Trình bày đúng như SGK/83</w:t>
            </w:r>
          </w:p>
          <w:p w:rsidR="00707E5E" w:rsidRDefault="00707E5E" w:rsidP="00241047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+ Nêu được chi tiết náy là gì (0,5đ)</w:t>
            </w:r>
          </w:p>
          <w:p w:rsidR="00707E5E" w:rsidRDefault="00707E5E" w:rsidP="00241047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+ Nêu được chi tiết máy có công dụng chung( 0,25đ)</w:t>
            </w:r>
          </w:p>
          <w:p w:rsidR="00707E5E" w:rsidRPr="00BB19A5" w:rsidRDefault="00707E5E" w:rsidP="00C847F5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+Cho ví dụ (0,25)</w:t>
            </w:r>
          </w:p>
        </w:tc>
      </w:tr>
      <w:tr w:rsidR="00707E5E" w:rsidRPr="003D3FC1" w:rsidTr="00707E5E">
        <w:tc>
          <w:tcPr>
            <w:tcW w:w="548" w:type="pct"/>
            <w:tcMar>
              <w:left w:w="0" w:type="dxa"/>
              <w:right w:w="0" w:type="dxa"/>
            </w:tcMar>
          </w:tcPr>
          <w:p w:rsidR="00707E5E" w:rsidRPr="003D3FC1" w:rsidRDefault="00707E5E" w:rsidP="00C847F5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3D3FC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12</w:t>
            </w:r>
          </w:p>
          <w:p w:rsidR="00707E5E" w:rsidRPr="003D3FC1" w:rsidRDefault="00707E5E" w:rsidP="00C847F5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</w:pPr>
            <w:r w:rsidRPr="003D3FC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(1,0 điểm)</w:t>
            </w:r>
          </w:p>
        </w:tc>
        <w:tc>
          <w:tcPr>
            <w:tcW w:w="4452" w:type="pct"/>
            <w:gridSpan w:val="2"/>
          </w:tcPr>
          <w:p w:rsidR="00707E5E" w:rsidRPr="003D3FC1" w:rsidRDefault="00707E5E" w:rsidP="00C847F5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D3FC1">
              <w:rPr>
                <w:rFonts w:ascii="Times New Roman" w:eastAsia="Times New Roman" w:hAnsi="Times New Roman" w:cs="Times New Roman"/>
                <w:sz w:val="28"/>
                <w:szCs w:val="28"/>
              </w:rPr>
              <w:t>Trình bày đúng như SGK/114</w:t>
            </w:r>
          </w:p>
          <w:p w:rsidR="00707E5E" w:rsidRPr="003D3FC1" w:rsidRDefault="00707E5E" w:rsidP="00C847F5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</w:pPr>
            <w:r w:rsidRPr="003D3FC1">
              <w:rPr>
                <w:rFonts w:ascii="Times New Roman" w:eastAsia="Times New Roman" w:hAnsi="Times New Roman" w:cs="Times New Roman"/>
                <w:sz w:val="28"/>
                <w:szCs w:val="28"/>
              </w:rPr>
              <w:t>Cho được ví dụ</w:t>
            </w:r>
          </w:p>
        </w:tc>
      </w:tr>
      <w:tr w:rsidR="00707E5E" w:rsidRPr="003D3FC1" w:rsidTr="00707E5E">
        <w:tc>
          <w:tcPr>
            <w:tcW w:w="548" w:type="pct"/>
            <w:tcMar>
              <w:left w:w="0" w:type="dxa"/>
              <w:right w:w="0" w:type="dxa"/>
            </w:tcMar>
          </w:tcPr>
          <w:p w:rsidR="00707E5E" w:rsidRPr="003D3FC1" w:rsidRDefault="00707E5E" w:rsidP="00C847F5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3D3FC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13</w:t>
            </w:r>
          </w:p>
          <w:p w:rsidR="00707E5E" w:rsidRPr="003D3FC1" w:rsidRDefault="00707E5E" w:rsidP="00C847F5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3D3FC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(2,0 điểm)</w:t>
            </w:r>
          </w:p>
        </w:tc>
        <w:tc>
          <w:tcPr>
            <w:tcW w:w="2261" w:type="pct"/>
          </w:tcPr>
          <w:p w:rsidR="00707E5E" w:rsidRPr="003D3FC1" w:rsidRDefault="00707E5E" w:rsidP="00707E5E">
            <w:pPr>
              <w:numPr>
                <w:ilvl w:val="0"/>
                <w:numId w:val="2"/>
              </w:numPr>
              <w:spacing w:after="0" w:line="276" w:lineRule="auto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D3FC1">
              <w:rPr>
                <w:rFonts w:ascii="Times New Roman" w:hAnsi="Times New Roman" w:cs="Times New Roman"/>
                <w:sz w:val="28"/>
                <w:szCs w:val="28"/>
              </w:rPr>
              <w:t>Viết được tỉ số truyề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:</w:t>
            </w:r>
          </w:p>
          <w:p w:rsidR="00707E5E" w:rsidRPr="003D3FC1" w:rsidRDefault="00707E5E" w:rsidP="00707E5E">
            <w:pPr>
              <w:spacing w:after="0" w:line="276" w:lineRule="auto"/>
              <w:ind w:left="720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D3FC1">
              <w:rPr>
                <w:rFonts w:ascii="Times New Roman" w:hAnsi="Times New Roman" w:cs="Times New Roman"/>
                <w:sz w:val="28"/>
                <w:szCs w:val="28"/>
              </w:rPr>
              <w:t>i =</w:t>
            </w:r>
            <w:r w:rsidRPr="003D3FC1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40" w:dyaOrig="680">
                <v:shape id="_x0000_i1034" type="#_x0000_t75" style="width:41.85pt;height:33.5pt" o:ole="">
                  <v:imagedata r:id="rId20" o:title=""/>
                </v:shape>
                <o:OLEObject Type="Embed" ProgID="Equation.DSMT4" ShapeID="_x0000_i1034" DrawAspect="Content" ObjectID="_1740711959" r:id="rId21"/>
              </w:object>
            </w:r>
            <w:r w:rsidRPr="003D3FC1"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</w:p>
          <w:p w:rsidR="00707E5E" w:rsidRPr="003D3FC1" w:rsidRDefault="00707E5E" w:rsidP="00707E5E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D3FC1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=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50/20 =2</w:t>
            </w:r>
            <w:r w:rsidRPr="003D3FC1">
              <w:rPr>
                <w:rFonts w:ascii="Times New Roman" w:hAnsi="Times New Roman" w:cs="Times New Roman"/>
                <w:sz w:val="28"/>
                <w:szCs w:val="28"/>
              </w:rPr>
              <w:t xml:space="preserve">,5  </w:t>
            </w:r>
          </w:p>
          <w:p w:rsidR="00707E5E" w:rsidRPr="003D3FC1" w:rsidRDefault="00707E5E" w:rsidP="00707E5E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D3FC1">
              <w:rPr>
                <w:rFonts w:ascii="Times New Roman" w:hAnsi="Times New Roman" w:cs="Times New Roman"/>
                <w:sz w:val="28"/>
                <w:szCs w:val="28"/>
              </w:rPr>
              <w:t>Hay:   n</w:t>
            </w:r>
            <w:r w:rsidRPr="003D3FC1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3D3FC1">
              <w:rPr>
                <w:rFonts w:ascii="Times New Roman" w:hAnsi="Times New Roman" w:cs="Times New Roman"/>
                <w:sz w:val="28"/>
                <w:szCs w:val="28"/>
              </w:rPr>
              <w:t>/n</w:t>
            </w:r>
            <w:r w:rsidRPr="003D3FC1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 xml:space="preserve">1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=  2</w:t>
            </w:r>
            <w:r w:rsidRPr="003D3FC1">
              <w:rPr>
                <w:rFonts w:ascii="Times New Roman" w:hAnsi="Times New Roman" w:cs="Times New Roman"/>
                <w:sz w:val="28"/>
                <w:szCs w:val="28"/>
              </w:rPr>
              <w:t xml:space="preserve">,5 </w:t>
            </w:r>
          </w:p>
          <w:p w:rsidR="00707E5E" w:rsidRPr="003D3FC1" w:rsidRDefault="00707E5E" w:rsidP="00707E5E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D3FC1">
              <w:rPr>
                <w:rFonts w:ascii="Times New Roman" w:hAnsi="Times New Roman" w:cs="Times New Roman"/>
                <w:sz w:val="28"/>
                <w:szCs w:val="28"/>
              </w:rPr>
              <w:t>Suy ra:</w:t>
            </w:r>
            <w:r w:rsidRPr="003D3FC1">
              <w:rPr>
                <w:rFonts w:ascii="Times New Roman" w:hAnsi="Times New Roman" w:cs="Times New Roman"/>
                <w:sz w:val="28"/>
                <w:szCs w:val="28"/>
              </w:rPr>
              <w:tab/>
              <w:t>n</w:t>
            </w:r>
            <w:r w:rsidRPr="003D3FC1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= 2</w:t>
            </w:r>
            <w:r w:rsidRPr="003D3FC1">
              <w:rPr>
                <w:rFonts w:ascii="Times New Roman" w:hAnsi="Times New Roman" w:cs="Times New Roman"/>
                <w:sz w:val="28"/>
                <w:szCs w:val="28"/>
              </w:rPr>
              <w:t>,5 n</w:t>
            </w:r>
            <w:r w:rsidRPr="003D3FC1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  <w:r w:rsidRPr="003D3FC1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</w:t>
            </w:r>
          </w:p>
          <w:p w:rsidR="00707E5E" w:rsidRPr="003D3FC1" w:rsidRDefault="000C3D0E" w:rsidP="000C3D0E">
            <w:pPr>
              <w:spacing w:after="0" w:line="276" w:lineRule="auto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</w:t>
            </w:r>
            <w:bookmarkStart w:id="0" w:name="_GoBack"/>
            <w:bookmarkEnd w:id="0"/>
            <w:r w:rsidR="00707E5E" w:rsidRPr="003D3FC1">
              <w:rPr>
                <w:rFonts w:ascii="Times New Roman" w:hAnsi="Times New Roman" w:cs="Times New Roman"/>
                <w:sz w:val="28"/>
                <w:szCs w:val="28"/>
              </w:rPr>
              <w:t xml:space="preserve">Như vậy, đĩa líp sẽ quay nhanh hơn  đĩa xích và nhanh hơn 2,5 lần.          </w:t>
            </w:r>
          </w:p>
        </w:tc>
        <w:tc>
          <w:tcPr>
            <w:tcW w:w="2191" w:type="pct"/>
            <w:tcMar>
              <w:left w:w="0" w:type="dxa"/>
              <w:right w:w="0" w:type="dxa"/>
            </w:tcMar>
          </w:tcPr>
          <w:p w:rsidR="00707E5E" w:rsidRPr="003D3FC1" w:rsidRDefault="00707E5E" w:rsidP="00C847F5">
            <w:pPr>
              <w:numPr>
                <w:ilvl w:val="0"/>
                <w:numId w:val="2"/>
              </w:numPr>
              <w:spacing w:after="0" w:line="276" w:lineRule="auto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D3FC1">
              <w:rPr>
                <w:rFonts w:ascii="Times New Roman" w:hAnsi="Times New Roman" w:cs="Times New Roman"/>
                <w:sz w:val="28"/>
                <w:szCs w:val="28"/>
              </w:rPr>
              <w:t>Viết được tỉ số truyề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:</w:t>
            </w:r>
          </w:p>
          <w:p w:rsidR="00707E5E" w:rsidRPr="003D3FC1" w:rsidRDefault="00707E5E" w:rsidP="00C847F5">
            <w:pPr>
              <w:spacing w:after="0" w:line="276" w:lineRule="auto"/>
              <w:ind w:left="720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D3FC1">
              <w:rPr>
                <w:rFonts w:ascii="Times New Roman" w:hAnsi="Times New Roman" w:cs="Times New Roman"/>
                <w:sz w:val="28"/>
                <w:szCs w:val="28"/>
              </w:rPr>
              <w:t>i =</w:t>
            </w:r>
            <w:r w:rsidRPr="003D3FC1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40" w:dyaOrig="680">
                <v:shape id="_x0000_i1033" type="#_x0000_t75" style="width:41.85pt;height:33.5pt" o:ole="">
                  <v:imagedata r:id="rId20" o:title=""/>
                </v:shape>
                <o:OLEObject Type="Embed" ProgID="Equation.DSMT4" ShapeID="_x0000_i1033" DrawAspect="Content" ObjectID="_1740711960" r:id="rId22"/>
              </w:object>
            </w:r>
            <w:r w:rsidRPr="003D3FC1"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</w:p>
          <w:p w:rsidR="00707E5E" w:rsidRPr="003D3FC1" w:rsidRDefault="00707E5E" w:rsidP="00C847F5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D3FC1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=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70/20 =3</w:t>
            </w:r>
            <w:r w:rsidRPr="003D3FC1">
              <w:rPr>
                <w:rFonts w:ascii="Times New Roman" w:hAnsi="Times New Roman" w:cs="Times New Roman"/>
                <w:sz w:val="28"/>
                <w:szCs w:val="28"/>
              </w:rPr>
              <w:t xml:space="preserve">,5  </w:t>
            </w:r>
          </w:p>
          <w:p w:rsidR="00707E5E" w:rsidRPr="003D3FC1" w:rsidRDefault="00707E5E" w:rsidP="00C847F5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D3FC1">
              <w:rPr>
                <w:rFonts w:ascii="Times New Roman" w:hAnsi="Times New Roman" w:cs="Times New Roman"/>
                <w:sz w:val="28"/>
                <w:szCs w:val="28"/>
              </w:rPr>
              <w:t>Hay:   n</w:t>
            </w:r>
            <w:r w:rsidRPr="003D3FC1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3D3FC1">
              <w:rPr>
                <w:rFonts w:ascii="Times New Roman" w:hAnsi="Times New Roman" w:cs="Times New Roman"/>
                <w:sz w:val="28"/>
                <w:szCs w:val="28"/>
              </w:rPr>
              <w:t>/n</w:t>
            </w:r>
            <w:r w:rsidRPr="003D3FC1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 xml:space="preserve">1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=  3</w:t>
            </w:r>
            <w:r w:rsidRPr="003D3FC1">
              <w:rPr>
                <w:rFonts w:ascii="Times New Roman" w:hAnsi="Times New Roman" w:cs="Times New Roman"/>
                <w:sz w:val="28"/>
                <w:szCs w:val="28"/>
              </w:rPr>
              <w:t xml:space="preserve">,5 </w:t>
            </w:r>
          </w:p>
          <w:p w:rsidR="000C3D0E" w:rsidRDefault="00707E5E" w:rsidP="000C3D0E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D3FC1">
              <w:rPr>
                <w:rFonts w:ascii="Times New Roman" w:hAnsi="Times New Roman" w:cs="Times New Roman"/>
                <w:sz w:val="28"/>
                <w:szCs w:val="28"/>
              </w:rPr>
              <w:t>Suy ra:</w:t>
            </w:r>
            <w:r w:rsidRPr="003D3FC1">
              <w:rPr>
                <w:rFonts w:ascii="Times New Roman" w:hAnsi="Times New Roman" w:cs="Times New Roman"/>
                <w:sz w:val="28"/>
                <w:szCs w:val="28"/>
              </w:rPr>
              <w:tab/>
              <w:t>n</w:t>
            </w:r>
            <w:r w:rsidRPr="003D3FC1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= 3</w:t>
            </w:r>
            <w:r w:rsidRPr="003D3FC1">
              <w:rPr>
                <w:rFonts w:ascii="Times New Roman" w:hAnsi="Times New Roman" w:cs="Times New Roman"/>
                <w:sz w:val="28"/>
                <w:szCs w:val="28"/>
              </w:rPr>
              <w:t>,5 n</w:t>
            </w:r>
            <w:r w:rsidRPr="003D3FC1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  <w:r w:rsidRPr="003D3FC1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</w:t>
            </w:r>
          </w:p>
          <w:p w:rsidR="00707E5E" w:rsidRPr="000C3D0E" w:rsidRDefault="000C3D0E" w:rsidP="000C3D0E">
            <w:pPr>
              <w:spacing w:after="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</w:t>
            </w:r>
            <w:r w:rsidR="00707E5E" w:rsidRPr="000C3D0E">
              <w:rPr>
                <w:rFonts w:ascii="Times New Roman" w:hAnsi="Times New Roman" w:cs="Times New Roman"/>
                <w:sz w:val="28"/>
                <w:szCs w:val="28"/>
              </w:rPr>
              <w:t xml:space="preserve">Như vậy, đĩa líp sẽ quay nhanh hơn  đĩa xích và nhanh hơn 3,5 lần.          </w:t>
            </w:r>
          </w:p>
        </w:tc>
      </w:tr>
      <w:tr w:rsidR="00707E5E" w:rsidRPr="00C847F5" w:rsidTr="00707E5E">
        <w:tc>
          <w:tcPr>
            <w:tcW w:w="548" w:type="pct"/>
            <w:tcMar>
              <w:left w:w="0" w:type="dxa"/>
              <w:right w:w="0" w:type="dxa"/>
            </w:tcMar>
          </w:tcPr>
          <w:p w:rsidR="00707E5E" w:rsidRPr="003D3FC1" w:rsidRDefault="00707E5E" w:rsidP="00C847F5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3D3FC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14</w:t>
            </w:r>
          </w:p>
          <w:p w:rsidR="00707E5E" w:rsidRPr="003D3FC1" w:rsidRDefault="00707E5E" w:rsidP="00C847F5">
            <w:pPr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3D3FC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(1 điểm)</w:t>
            </w:r>
          </w:p>
        </w:tc>
        <w:tc>
          <w:tcPr>
            <w:tcW w:w="4452" w:type="pct"/>
            <w:gridSpan w:val="2"/>
          </w:tcPr>
          <w:p w:rsidR="00707E5E" w:rsidRPr="003D3FC1" w:rsidRDefault="00707E5E" w:rsidP="00C847F5">
            <w:pPr>
              <w:numPr>
                <w:ilvl w:val="0"/>
                <w:numId w:val="2"/>
              </w:numPr>
              <w:spacing w:after="0" w:line="276" w:lineRule="auto"/>
              <w:contextualSpacing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Vì nhôm khó hàn.</w:t>
            </w:r>
            <w:r w:rsidRPr="003D3FC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                                                                      </w:t>
            </w:r>
          </w:p>
          <w:p w:rsidR="00707E5E" w:rsidRPr="003D3FC1" w:rsidRDefault="00707E5E" w:rsidP="00C847F5">
            <w:pPr>
              <w:numPr>
                <w:ilvl w:val="0"/>
                <w:numId w:val="2"/>
              </w:numPr>
              <w:spacing w:after="0" w:line="276" w:lineRule="auto"/>
              <w:contextualSpacing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3D3FC1">
              <w:rPr>
                <w:rFonts w:ascii="Times New Roman" w:eastAsia="Times New Roman" w:hAnsi="Times New Roman" w:cs="Times New Roman"/>
                <w:sz w:val="28"/>
                <w:szCs w:val="28"/>
              </w:rPr>
              <w:t>Nế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u tán đinh thì mối ghép</w:t>
            </w:r>
            <w:r w:rsidRPr="003D3FC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chịu lực lớn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và chấn động mạnh, chịu được nhiệt độ cao</w:t>
            </w:r>
            <w:r w:rsidRPr="003D3FC1">
              <w:rPr>
                <w:rFonts w:ascii="Times New Roman" w:eastAsia="Times New Roman" w:hAnsi="Times New Roman" w:cs="Times New Roman"/>
                <w:sz w:val="28"/>
                <w:szCs w:val="28"/>
              </w:rPr>
              <w:t>.</w:t>
            </w:r>
            <w:r w:rsidRPr="003D3FC1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               </w:t>
            </w:r>
          </w:p>
        </w:tc>
      </w:tr>
    </w:tbl>
    <w:p w:rsidR="003C211D" w:rsidRPr="00C847F5" w:rsidRDefault="003C211D" w:rsidP="00C847F5">
      <w:pPr>
        <w:spacing w:after="0" w:line="276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3C211D" w:rsidRPr="00C847F5" w:rsidRDefault="003C211D" w:rsidP="00C847F5">
      <w:pPr>
        <w:spacing w:after="0" w:line="276" w:lineRule="auto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3C211D" w:rsidRPr="00C847F5" w:rsidRDefault="003C211D" w:rsidP="00C847F5">
      <w:pPr>
        <w:spacing w:after="0" w:line="276" w:lineRule="auto"/>
        <w:rPr>
          <w:rFonts w:ascii="Times New Roman" w:hAnsi="Times New Roman" w:cs="Times New Roman"/>
          <w:sz w:val="28"/>
          <w:szCs w:val="28"/>
        </w:rPr>
      </w:pPr>
    </w:p>
    <w:p w:rsidR="00E14BE1" w:rsidRPr="00C847F5" w:rsidRDefault="00E14BE1" w:rsidP="00C847F5">
      <w:pPr>
        <w:spacing w:after="0" w:line="276" w:lineRule="auto"/>
        <w:rPr>
          <w:rFonts w:ascii="Times New Roman" w:hAnsi="Times New Roman" w:cs="Times New Roman"/>
          <w:sz w:val="28"/>
          <w:szCs w:val="28"/>
        </w:rPr>
      </w:pPr>
    </w:p>
    <w:sectPr w:rsidR="00E14BE1" w:rsidRPr="00C847F5" w:rsidSect="00E14A92">
      <w:headerReference w:type="even" r:id="rId23"/>
      <w:headerReference w:type="default" r:id="rId24"/>
      <w:footerReference w:type="even" r:id="rId25"/>
      <w:footerReference w:type="default" r:id="rId26"/>
      <w:headerReference w:type="first" r:id="rId27"/>
      <w:footerReference w:type="first" r:id="rId28"/>
      <w:pgSz w:w="12240" w:h="15840"/>
      <w:pgMar w:top="1134" w:right="616" w:bottom="1134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F5483" w:rsidRDefault="004F5483">
      <w:pPr>
        <w:spacing w:after="0" w:line="240" w:lineRule="auto"/>
      </w:pPr>
      <w:r>
        <w:separator/>
      </w:r>
    </w:p>
  </w:endnote>
  <w:endnote w:type="continuationSeparator" w:id="0">
    <w:p w:rsidR="004F5483" w:rsidRDefault="004F548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D3FC1" w:rsidRDefault="003D3FC1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D3FC1" w:rsidRDefault="003D3FC1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D3FC1" w:rsidRDefault="003D3FC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F5483" w:rsidRDefault="004F5483">
      <w:pPr>
        <w:spacing w:after="0" w:line="240" w:lineRule="auto"/>
      </w:pPr>
      <w:r>
        <w:separator/>
      </w:r>
    </w:p>
  </w:footnote>
  <w:footnote w:type="continuationSeparator" w:id="0">
    <w:p w:rsidR="004F5483" w:rsidRDefault="004F548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D3FC1" w:rsidRDefault="003D3FC1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D3FC1" w:rsidRDefault="003D3FC1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D3FC1" w:rsidRDefault="003D3FC1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BBF7E0D"/>
    <w:multiLevelType w:val="hybridMultilevel"/>
    <w:tmpl w:val="B19081D6"/>
    <w:lvl w:ilvl="0" w:tplc="8250D7B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058356B"/>
    <w:multiLevelType w:val="hybridMultilevel"/>
    <w:tmpl w:val="C03421A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BDC6E98"/>
    <w:multiLevelType w:val="hybridMultilevel"/>
    <w:tmpl w:val="5D8EAE84"/>
    <w:lvl w:ilvl="0" w:tplc="2330405C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50"/>
  <w:doNotDisplayPageBoundarie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C211D"/>
    <w:rsid w:val="000307E8"/>
    <w:rsid w:val="000C3D0E"/>
    <w:rsid w:val="000C3F7E"/>
    <w:rsid w:val="000F6BA4"/>
    <w:rsid w:val="00103383"/>
    <w:rsid w:val="00241047"/>
    <w:rsid w:val="002F33BF"/>
    <w:rsid w:val="003371FD"/>
    <w:rsid w:val="00351194"/>
    <w:rsid w:val="003C211D"/>
    <w:rsid w:val="003D3FC1"/>
    <w:rsid w:val="004F5483"/>
    <w:rsid w:val="00512A83"/>
    <w:rsid w:val="005400C2"/>
    <w:rsid w:val="00595E89"/>
    <w:rsid w:val="005D6D28"/>
    <w:rsid w:val="006135D1"/>
    <w:rsid w:val="006E3836"/>
    <w:rsid w:val="006E73C3"/>
    <w:rsid w:val="00707E5E"/>
    <w:rsid w:val="00735F38"/>
    <w:rsid w:val="007A6EB2"/>
    <w:rsid w:val="008D195A"/>
    <w:rsid w:val="008D32FB"/>
    <w:rsid w:val="009B67C0"/>
    <w:rsid w:val="00A010B7"/>
    <w:rsid w:val="00A90699"/>
    <w:rsid w:val="00AB1C97"/>
    <w:rsid w:val="00AD072E"/>
    <w:rsid w:val="00B53332"/>
    <w:rsid w:val="00BB19A5"/>
    <w:rsid w:val="00C1766E"/>
    <w:rsid w:val="00C847F5"/>
    <w:rsid w:val="00D80934"/>
    <w:rsid w:val="00E14A92"/>
    <w:rsid w:val="00E14BE1"/>
    <w:rsid w:val="00E856A7"/>
    <w:rsid w:val="00EE08BE"/>
    <w:rsid w:val="00F20363"/>
    <w:rsid w:val="00FB7EA3"/>
    <w:rsid w:val="00FD06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0C7D734-DB03-4A7D-8D48-C66D850183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3C211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3C211D"/>
  </w:style>
  <w:style w:type="paragraph" w:styleId="Footer">
    <w:name w:val="footer"/>
    <w:basedOn w:val="Normal"/>
    <w:link w:val="FooterChar"/>
    <w:uiPriority w:val="99"/>
    <w:semiHidden/>
    <w:unhideWhenUsed/>
    <w:rsid w:val="003C211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3C211D"/>
  </w:style>
  <w:style w:type="paragraph" w:styleId="NormalWeb">
    <w:name w:val="Normal (Web)"/>
    <w:basedOn w:val="Normal"/>
    <w:uiPriority w:val="99"/>
    <w:unhideWhenUsed/>
    <w:rsid w:val="00E14A9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0C3D0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36359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231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6348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127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548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8.bin"/><Relationship Id="rId26" Type="http://schemas.openxmlformats.org/officeDocument/2006/relationships/footer" Target="footer2.xml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7.bin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6.wmf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header" Target="header2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header" Target="header1.xml"/><Relationship Id="rId28" Type="http://schemas.openxmlformats.org/officeDocument/2006/relationships/footer" Target="footer3.xml"/><Relationship Id="rId10" Type="http://schemas.openxmlformats.org/officeDocument/2006/relationships/oleObject" Target="embeddings/oleObject2.bin"/><Relationship Id="rId19" Type="http://schemas.openxmlformats.org/officeDocument/2006/relationships/image" Target="media/image5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0.bin"/><Relationship Id="rId27" Type="http://schemas.openxmlformats.org/officeDocument/2006/relationships/header" Target="header3.xm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</TotalTime>
  <Pages>9</Pages>
  <Words>1726</Words>
  <Characters>9840</Characters>
  <Application>Microsoft Office Word</Application>
  <DocSecurity>0</DocSecurity>
  <Lines>82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1154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0</cp:revision>
  <dcterms:created xsi:type="dcterms:W3CDTF">2023-03-18T15:33:00Z</dcterms:created>
  <dcterms:modified xsi:type="dcterms:W3CDTF">2023-03-18T23:18:00Z</dcterms:modified>
</cp:coreProperties>
</file>